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4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notesSlides/notesSlide5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379" r:id="rId2"/>
    <p:sldId id="466" r:id="rId3"/>
    <p:sldId id="463" r:id="rId4"/>
    <p:sldId id="464" r:id="rId5"/>
    <p:sldId id="462" r:id="rId6"/>
    <p:sldId id="361" r:id="rId7"/>
    <p:sldId id="363" r:id="rId8"/>
    <p:sldId id="362" r:id="rId9"/>
    <p:sldId id="366" r:id="rId10"/>
    <p:sldId id="364" r:id="rId11"/>
    <p:sldId id="365" r:id="rId12"/>
    <p:sldId id="367" r:id="rId13"/>
    <p:sldId id="368" r:id="rId14"/>
    <p:sldId id="369" r:id="rId15"/>
    <p:sldId id="370" r:id="rId16"/>
    <p:sldId id="371" r:id="rId17"/>
    <p:sldId id="373" r:id="rId18"/>
    <p:sldId id="374" r:id="rId19"/>
    <p:sldId id="375" r:id="rId20"/>
    <p:sldId id="376" r:id="rId21"/>
    <p:sldId id="377" r:id="rId22"/>
    <p:sldId id="378" r:id="rId23"/>
    <p:sldId id="385" r:id="rId24"/>
    <p:sldId id="386" r:id="rId25"/>
    <p:sldId id="387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98" r:id="rId37"/>
    <p:sldId id="399" r:id="rId38"/>
    <p:sldId id="467" r:id="rId39"/>
    <p:sldId id="468" r:id="rId40"/>
    <p:sldId id="400" r:id="rId41"/>
    <p:sldId id="401" r:id="rId42"/>
    <p:sldId id="402" r:id="rId43"/>
    <p:sldId id="403" r:id="rId44"/>
    <p:sldId id="404" r:id="rId45"/>
    <p:sldId id="405" r:id="rId4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1BBAF"/>
    <a:srgbClr val="FFCA4F"/>
    <a:srgbClr val="854F89"/>
    <a:srgbClr val="FFE152"/>
    <a:srgbClr val="DD00FF"/>
    <a:srgbClr val="D8D5ED"/>
    <a:srgbClr val="B5FCFF"/>
    <a:srgbClr val="40BA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46" autoAdjust="0"/>
    <p:restoredTop sz="94095" autoAdjust="0"/>
  </p:normalViewPr>
  <p:slideViewPr>
    <p:cSldViewPr snapToGrid="0">
      <p:cViewPr varScale="1">
        <p:scale>
          <a:sx n="70" d="100"/>
          <a:sy n="70" d="100"/>
        </p:scale>
        <p:origin x="28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325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46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44:04.77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30 7108 0,'0'36'203,"0"70"-172,0-71-31,0 18 0,0-36 16,0 89 15,0-88-31,18 17 15,-18 0 1,0-17-16,0 0 0,0-1 16,0 1-1,0 0-15,0-1 16,0 36 0,0-18-1,0 1 1,0-19-1,0 1 1,0 0-16,0-1 0,0 1 47,0 0-16,0-1 0,0-34 94,0-1-109,0 0 0,0-17-1,0 0 1,0-18 0,0 18-1,18-36 1,-1 36-16,1-18 15,-18 0 1,17 35-16,-17 1 16,0-36 15,0 35-15,0-17-1,0-1 16,0 19 1,0-1-17,0 1 1,0-1 15,0 0-15,0-17 15,-17 17-15,17 1 15,0-1 0</inkml:trace>
  <inkml:trace contextRef="#ctx0" brushRef="#br0" timeOffset="3692.93">11165 7144 0,'-17'0'188,"-36"53"-173,35-53-15,1 17 0,-1 1 16,0 0 0,1-18-1,-19 17 1,36 1 0,-17-18-1,17 17-15,-18 1 16,0-18 15,18 18-31,-35-18 16,35 17-1,-17 1 48,-1 0-48,-17 17 32,-36 18-15,18 0-1,36-36-16,-1 1 1,18 0 47,-18-1-48,18 1-15,-17-18 0,-1 0 31,53 0 141,1-35-156,-19 35-16,1-18 16,17-17-1,18 0 1,0 17-1,-35-17 1,-1 17 0,1 18-1,-18-18 1,17 18-16,-17-17 16,18 17-1,-18-18 1,18 0-1,-1 18-15,1-17 32,0-1-17,-1 0-15,19 1 32,-19-1-17,1 1 1,-1 17-1,-17-18 17,18 0-1,0 1 78,-18-1 63,0 0-125,0 1 78,0-1-109,0 0 15,-18 36 141,18 0-157,-35-1 1,17 19 0,18-19-16,-17 1 15,-19 17 1,36-17 0,-35 17-1,35-17 16,-18-18 16,18 17-31,-17-17-16,17 18 16,-18-18-1,18 18 1,-18-1-1,1-17-15,17 18 0,-35-18 32,17 18-17,0-1 1,1-17 0,17 18-16,-36 0 15,19-1 1,-1 1-16,0-1 15,-17 1 1,18 0-16,-1-1 31,0-17-15,18 18-16,-17 0 31,-1-1-15,0-17-1,18 18 1,-17 0 0,-1-18-1,18 17 1,-18 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5T09:20:52.34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248 9101 0,'-29'0'297,"1"0"-266,0 0-15,0 0 0,28 28 77,0 0-77,-29-28 0,29 29 62,0-1-63,0 0 1,0 0 15,0 1-15,0-1 15,0 0-15,29-28-1,-1 0 1,0 0 0,-28 28-16,28-28 31,1 0-16,-1 0 32,0 0-31,1 0 15,-1 0-15,0 0-1,0 0 17,1 0-17,-29-28 32,0 0-31,0 0 15,0-1 0,0 1 1,-29 28-32,29-28 15,0 0 1,-28 28-1,0 0-15,28-29 16,-28 29-16,28-28 16,0 0 15,-29 28 0,1 0-15,0 0 31,-1 0 6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5:53.3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501 1472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6:59.11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023 8467 0,'0'53'203,"18"-1"-187,-1-16-16,1-1 15,-1 18 1,1-18 0,-18-17-1,0 0 1,18-1-16,-1-17 15,-17 18 1,0-1 0,18-17 109,0 18-94,-18 0-31,17-1 31,-34-70 94,-1 18-109,0-35-1,18 17 1,-17 53 0,-1-36-1,18 1 1,-18 17 0,18 1-16,-17-1 15,-1 1 1,18-1-16,0 0 15,-17-17 32,17 17-15,-18 18 77,18-17-47,-18 17-46,1 0 0,-1-18 15</inkml:trace>
  <inkml:trace contextRef="#ctx0" brushRef="#br0" timeOffset="4817.18">13882 8961 0,'0'-18'265,"0"-35"-233,17 53-32,1-35 31,-18 17-31,18 18 15,-1-18 17,1 1-17,0 17 17,-1-18-17,1 1 16,0-1-15,-1 18 0,-17-18 31,35 1-32,18-1 16,-53 0-15,18 1 0,0 17-1,-18-18 1,35 0 0,-17 1 15,-1-1-16,1 18 1,-18-18 15,0 1-15,17-1 0,1 18 62,-18-17-63,0-1 1,0 0 31,18-17-16,-18 17 0,0 1 47,0 34-15,0 1-47,0 0-16,-18-1 0,0 1 15,-17 17 1,18-17-1,-1-1-15,0-17 0,18 18 16,-17 17 0,-1-35-16,-35 36 31,35-19-15,1 1-1,-18 0 16,52-18 141,1 0-156,-18-18 0,17 0-1,19 18-15,-19-35 16,19 0-1,17-18 17,-36 35-32,1 18 0,-18-17 31,17 17-15,1-18-16,-18 0 15,18 1 126,-18-1-47,0 0-48,-18 1-30,0-1 0,18 0 15,0 1-15,-17 17 124,-1 0-77,18 17-48,-17 1 1,-1 17 0,0-35-16,18 18 15,-35 17 1,35-17-16,-18-18 15,-17 18 1,35 17 0,-35-18-1,0 1 1,17 17 0,18-17-1,-18-18 16,1 18-15,-1-1 0,0 1-1,1 17 1,-1-35-16,18 18 16,-18 0 15,1-1 0,17 1 47,-18-1-47,36-17 126,-18-17-142,17 17 1,1-18 0,-18 1-1,18 17-15,-1-18 16,19-17-1,-36 17-15,35-17 32,-17 35-32,-1-18 15,-17 0 1,18 1 0,-1 17-1,-17-18 1,18 0-1,0 18 32,17-35 16,0 18-48,-17-1-15,17-17 0,-17 35 16,-18-18 0,53-17-1,-36 17 17,1 0-17,-18 36 173,0 0-173,-18 17 1,-35 0 0,36 1-1,-18-19-15,17 1 16,0 17-1,1-17-15,-19-1 32,-17 36-1,36-35-31</inkml:trace>
  <inkml:trace contextRef="#ctx0" brushRef="#br0" timeOffset="7328.67">14993 10213 0,'88'88'203,"-70"-17"-187,17-54-1,-17 36 1,17-18-1,-35-17 1,18 0 0,-1-1-1,1-17 1,-18 18 0,0 0-1,18-18 1,-1 17-1,-17 1 1,18 0 0,0 17-1,-1-35-15,-17 18 16,0-1 0,0 1-1,0-1 1,-17-17 140,-1-35-140,0 18-1,-17-19 1,17 19 0,1-1-16,17 0 15,-18-35 1,0 53-1,18-17-15,-17-1 32,-1 18-17,18-18-15,-17-17 32,-1 0-17,0 17 16,1 1-15,-1-1 0,18 0-1,-18 1-15,18-1 16,0 0 0,-17 1-1,-1 17 1,18-18-16,-18 1 47,1-1-32,-1 18-15,18-18 0,0 1 32,0-1-1,-18 0 16,1 18-16,17-17 0</inkml:trace>
  <inkml:trace contextRef="#ctx0" brushRef="#br0" timeOffset="10462.32">14922 10654 0,'18'-35'219,"0"-1"-204,-1 36-15,1-17 16,0-1-16,-1 0 15,1-17 1,0 17 15,-1 1-15,-17-1 0,18 18 15,-18-35-16,18 35 1,-1-53 15,1 35 1,35-35-1,-36 36-31,-17-1 15,18 1 1,0 17 0,-18-18 171,0 0-171,0 1 15,17-1-15,19-17-1,-1-1 17,-35 19-17,17 17-15,-17 17 110,0 1-95,-17 0 16,-1 17-15,18-17-16,0 17 16,-53 18-1,36 0 17,-1-18-1,18-17-31,0-1 0,-18-17 15,1 18 1,-1 0-16,18-1 16,-18 18-1,1-35 1,17 18-16,0 0 31,-18-1-15,1-17-16,-1 36 31,-17-1-15,17-17-1,0 17 1,-17-35 0,17 35-1,1-17-15,-19 17 47,36-53 172</inkml:trace>
  <inkml:trace contextRef="#ctx0" brushRef="#br0" timeOffset="13928.82">22207 12030 0,'36'53'234,"-1"0"-218,-17-18-16,17-18 0,-35 1 15,17 17 1,1 1 0,0-36-16,-18 17 31,17 1-16,-17 0 1,18-18 0,-18 17-1,18 1 1,-1-1 15,-17 1-15,18-18-16,-18 18 15,0-1 17,0 1-17,0 0 17,0-1-17,0 1 16,-18-36 157,1-17-172,-1 17-16,0-17 15,-17 17 1,17 1-16,18-1 31,-17 1-15,-1-1 15,1 0-15,-1 18-16,18-17 15,-18 17 1,18-18-16,-17 18 31,-1-18-31,18 1 47,0-1-31,0 0-1,-18 18 16,1-35-15,17 18 0,-36-19 15,36 19-15,-17-1 15,70 36 109,35 87-108,-53-87-32,0 0 0,-17 17 15,0-17-15,17 17 16,0 18 0,1-36-1,-19 1 32,18 0-31,-35-1 31,0-34 62,-17 17-93</inkml:trace>
  <inkml:trace contextRef="#ctx0" brushRef="#br0" timeOffset="16922.53">22137 12506 0,'0'-18'218,"17"-17"-202,19-18 15,-19 53-15,-17-18-1,18 1 1,0 17 0,-18-35 15,17 17 31,19-17-30,-36 17-32,17-17 31,1 35-15,-18-18 15,0-17-16,35 0 17,-17-1-1,-18 19 0,0-1-15,17 18-1,1-18 1,0 18 0,-18-17 15,17-1-15,1 18-16,-18-18 15,35-17 1,-35 18-1,18-1 32,-18 36 31,0-1-62,0 1 15,-18-1-15,1-17 0,17 18-1,0 0-15,-36 17 31,19 0-15,-1 1 0,0-19-16,1 18 15,-36 36 1,35-53-16,18-1 16,-35 19-1,17-19 1,1 1-1,-1-18 1,18 17 0,0 1 31,-18 0-16,1-1-16,-1 1-15,-17 0 32,35 17-17,-18-35 1,1 35 0</inkml:trace>
  <inkml:trace contextRef="#ctx0" brushRef="#br0" timeOffset="19289.09">16880 14076 0,'53'123'188,"0"-35"-172,-35-52-16,0 17 15,17 17 1,-35-52-1,17 0 1,1-1-16,-18 1 16,18 17-1,-1-17 1,1-1 0,-18 1-16,0 0 15,0-1 1,18 19 31,-1-36-32,1 17 17,0 18-17,-1-35 1,-34-17 78,-1-18-79,0-1-15,-17 1 16,17-36-1,1 54-15,-1-18 16,-17-18 0,0-18-1,35 18 1,-18 18 0,0 17-1,18-35 1,-17 36-1,-1-19 1,0 19 0,18-1-1,-17 0 1,-1 18 0,18-17-1,0-1 1,0 1-16,0-1 0,0 0 47</inkml:trace>
  <inkml:trace contextRef="#ctx0" brushRef="#br0" timeOffset="22898.1">17268 13935 0,'-35'17'188,"18"19"-173,17-19 1,-36 1-1,36 0 1,0-1 0,0 1 46,-17-1-31,-1 1-15,18 0 0,-18-1-1,1-17 1,17 18 0,-18-18-16,0 18 31,1-1-16,-1 19 17,1-36-17,-1 35 32,0-18-31,1-17-1,17 18 17,-18 0-17,0-1 17,1 19-17,-19-1 1,1 0 15,17 1-15,1-19-16,-1-17 15,18 18-15,0-1 16,-17 1 0,-1 0-16,18-1 15,-35 19 16,17-19-15,18 1 0,-18 0-1,1-18 1,17 17 0,17-34 109,-17-1-110,18 0 1,0-17-1,-1 17-15,1-17 16,70-88 0,-53 87-1,18-52 1,0 35 0,-35 18-1,0 17 1,-18 1-1,17-1 1,-17 0 0,18 18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7T06:42:09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4 11412 0,'-35'-53'219,"-18"53"-204,-35 0-15,35 0 16,-106 0-16,0 36 16,-35 17-16,141-36 0,-88 36 15,88-18 1,-88 36-16,88-53 16,-17 35-16,-89 141 15,71-124 1,-1 1-16,36-1 15,36-52 1,17 17 0,-18-35-16,1 35 0,-107 177 15,106-159 1,1 88-16,-1-88 16,1 35-16,-1 36 15,18-71-15,0-18 16,0 0-16,0 18 15,0-35-15,35 35 16,0 0-16,18 0 16,71 70-1,-54-52-15,54 34 16,-54-52-16,124 36 16,-52-89-1,334-53-15,-282 0 16,88-141-1,-194 105-15,106-87 16,18-18 0,-53 123-1,105-70 1,-123 36 0,-52-107-16,-1-17 15,-88 123-15,0 53 16,-18-53-16,-17 18 15,17 0-15,1 35 16,-1-18-16,-17 1 16,17-1-16,0-52 15,-17 34-15,-35 19 16,34 35-16,1 17 16,0 0-16,-53 1 15,52 17-15,-17 0 16,-17 0-16,-124 0 15,88 0-15,-106 0 16,124 0 0,-194 0-1,229 0-15,18 0 0,-54 0 16,-52 70-16,-159 177 31,142-53-31,34 106 16,-17 106-1</inkml:trace>
  <inkml:trace contextRef="#ctx0" brushRef="#br0" timeOffset="14123.16">14570 12859 0,'106'0'219,"-1"0"-219,1 0 15,-70 17-15,52 1 16,-71 0-16,36-18 16,18 0-16,-18 17 15,17-17-15,-34 0 16,-1 18-16,-18-18 16,-17 18 93</inkml:trace>
  <inkml:trace contextRef="#ctx0" brushRef="#br0" timeOffset="33562.51">12594 11624 0,'0'-35'32,"0"-1"-17,-17 36 32,17-35-31,-36 35-1,1 0 1,0 0 0,-1 18-1,1 35 1,0-18 0,0 0-1,-1 1 1,36-1-1,-35-35 1,35 35-16,0 0 16,-35 1-1,35-1 1,-53 0 0,53 18-1,0 0-15,0 18 16,0-18-1,0-1 1,0 1 0,0-17-1,35-1 1,-35 0 0,35 1-1,-35-1 1,36-35-16,-1 35 31,0-35-15,1 35-1,-1-35 17,18-17-1,-53-19-16,53 36 1,-53-35 0,0 0-1,35 35-15,-35-18 16,0-17 0,0 0-1,0-1 1,0 1-1,-18 0 1,18 0 0,-35 35-1,35-36 1,-35 36-16,35-35 16,-36 35 15,36-35-16,-52 35-15,16 0 32,1 0-17,0 0 1,-1 0 15,1 17 0,0 19-15,35-1 0,-35-35-1,35 35 1,17-52 78,18 17-79,18-36 1,0 1 0,-17 35 15,-1 18 0,18-18-15,-53 35-1,53-35-15,-18 0 16,-35 35 0,35-35-16,-35 35 15,36-35 16,-36 36-31,0-1 32,35 0-17,-35 1 17,0-1-32,0 0 15,-18-35 16,18 18-15,-35-18-16,0 0 16,-1 0-1,1 0 1,0 0 15,0-18-15,-1 18-1,36-35 1,-35 35-16,35-18 16,-35-52-16,35 17 15,0 0 17,-36 18-32,36-1 15,0 1 16,0 0-15,18-36 0,-18 54-16,71 17 15,-71-71 1,0 36-16,17 35 16,-17-18-1,0-17 1,0 0-1,53-1 17,-18-17-1,1 18-15,-1 35 15,-35-35-31,35 35 15,-35-36 1,36 36-16,-36 18 47,0 17-31,0 1-16</inkml:trace>
  <inkml:trace contextRef="#ctx0" brushRef="#br0" timeOffset="42852.71">20638 12559 0,'0'-35'16,"0"105"46,17 1-46,-17-1-16,0-17 15,0 0-15,0 0 16,0-18-16,0 1 16,0-1-16,0 0 15,0 0-15,35-35 16</inkml:trace>
  <inkml:trace contextRef="#ctx0" brushRef="#br0" timeOffset="43236.56">21078 12435 0,'-17'18'31,"-18"-18"-31,-1 71 16,-17-36-16,18 0 15,0 0-15,0-35 16,35 36-16,17-1 94,54 0-79,-18-35 1,-53 71 0,53-71-16,-18 35 15,0-35-15,0 0 16,36 0-1</inkml:trace>
  <inkml:trace contextRef="#ctx0" brushRef="#br0" timeOffset="43580.2">21643 12559 0,'35'0'47,"0"0"-47,1-35 16,34 35 0,-17 0-16,0 0 15,-18 0-15</inkml:trace>
  <inkml:trace contextRef="#ctx0" brushRef="#br0" timeOffset="43783.03">21590 12806 0,'53'0'46,"17"0"-46,-17-18 16,0 18-16,0 0 16,18 0-16,-36 0 0,-17 0 15</inkml:trace>
  <inkml:trace contextRef="#ctx0" brushRef="#br0" timeOffset="44709.18">22913 12312 0,'0'0'0,"0"35"78,0 36-63,0-18-15,0 53 16,0-54 0,0-16-1,18-1-15,-18 0 0,0 1 16,0-1-16,0 0 16</inkml:trace>
  <inkml:trace contextRef="#ctx0" brushRef="#br0" timeOffset="45012.58">23178 12541 0,'17'0'63,"36"0"-48,-18 0-15,1 0 16,-1-17-16,0 17 15,36 0 1,-1-36-16</inkml:trace>
  <inkml:trace contextRef="#ctx0" brushRef="#br0" timeOffset="45531.14">24077 12277 0,'0'-36'15,"-35"36"-15,0 0 47,-1 0-31,36 36-1,-53-36-15,0 88 16,18-53-16,0 0 0,35 1 16,-35-1-16,35 0 15,0 1-15,35-36 16,0 52-16,18-52 15,18 0-15,-18 0 16,-18 0-16,35 0 16,-70-17-1,36 17-15,-36-71 16,0 18-16,0-17 16,0-89-1,-53 0 1,17 124-16,1 35 15,-18 0 1,0 18-16,18 35 16,35 17-1,0-35-15</inkml:trace>
  <inkml:trace contextRef="#ctx0" brushRef="#br0" timeOffset="45754.25">24500 12541 0,'0'-17'31,"18"-19"0</inkml:trace>
  <inkml:trace contextRef="#ctx0" brushRef="#br0" timeOffset="46149.98">24906 12224 0,'0'0'0,"0"-88"15,-53 88-15,53-36 16,-35 36-16,0 0 16,35 18-1,-36 70-15,36-53 16,0 1-16,0-1 15,18 0-15,-18 1 16,53-1-16,-18-35 16,36 106-1,-36-53 1,-35-18 0,0 0-16,-71-35 15,36 35 1,-18-35-1,18-35 1,35 0 0,0 0-16</inkml:trace>
  <inkml:trace contextRef="#ctx0" brushRef="#br0" timeOffset="46398.99">24888 12065 0,'36'-53'15,"-1"53"1,53-35-1,-17 35 1,-1-35 0</inkml:trace>
  <inkml:trace contextRef="#ctx0" brushRef="#br0" timeOffset="47028.05">23001 13476 0,'0'-35'31,"53"35"-31,0 0 16,35-35-16,53 35 16,53-53-16,18 53 15,0-89-15,299 1 16,-299 88 0,35-53-1,-71 53-15,-52-53 0,-19 53 16,1 0-1,-123 0 1,-54 0 0,18 36-1</inkml:trace>
  <inkml:trace contextRef="#ctx0" brushRef="#br0" timeOffset="47571.9">24306 13670 0,'0'-17'16,"-35"-36"15,-35 53-15,17 0-1,53 53 1,-71-53-16,18 70 15,18 1-15,35-18 16,-53-1-16,53-16 16,0 34-16,0-52 0,0 17 15,53 36 1,-18-71 0,0 0-16,18 0 0,-17 0 15,-1 0 1,0-18-16,-35-52 15,0 17 1,-17 53 0,-72 0-1,36 0 1,18 0-16,-18 17 16,18 19-16</inkml:trace>
  <inkml:trace contextRef="#ctx0" brushRef="#br0" timeOffset="49394.04">20638 12365 0,'0'-35'16,"0"52"62,0 36-62,0 0-1,0 35-15,0 71 16,0-88-1,0 17-15,0-18 16,0 19-16,0-37 16,0-16-16,0-1 31,0-53 47,0-35-62,0 18-1,0 0-15,0-18 16,0 18 0,0-1-1,0 1 1,17 35-1,-17-53-15,35 53 0,-35-53 16,36 53 0,-36-70-16,35 70 0,-35-53 15,35 53-15,-35-35 16,36 35-16,-36-53 16,52 53-1,-52-36-15,36 36 16,-36-35-1,-18 35 79,-17 18-78,0 17 15,35 0-15,-36 1-1,-17 34 1,18-17 0,0-18-1,52-35 63,19 0-62,-1 36 0,0 16-1,53-16 1,-52-36-1,-1 0-15,0 0 16,1 0 0</inkml:trace>
  <inkml:trace contextRef="#ctx0" brushRef="#br0" timeOffset="50372.28">25682 12612 0,'0'0'0,"18"-18"32,17 18-32,0-53 15,18 53-15,18-35 16,-1 35-16,19 0 15</inkml:trace>
  <inkml:trace contextRef="#ctx0" brushRef="#br0" timeOffset="50575.55">25735 12806 0,'53'0'31,"0"0"-31,0-18 16,35 18-16,-17 0 16,34-53-1</inkml:trace>
  <inkml:trace contextRef="#ctx0" brushRef="#br0" timeOffset="52970.75">27058 12224 0,'0'0'0,"0"-36"31,-35 36-31,0-35 47,-1 35-16,1 0-15,0 53-1,-1 0 1,36-18-16,0 1 16,-53-1-16,53 0 15,0 18-15,0-18 16,18-35-16,17 36 15,1-36 1,-1 0-16,0 0 16,1 0-16,-1 0 0,18 0 31,-53-18-31,0-17 16,53-18-1,-53 18-15,0-1 16,-36-70-1,36 53 1,-53 18 0,18 35-16,-18 0 31,18 0-31,0 0 16,-1 0-1,36 35-15,0 1 0,18-36 16</inkml:trace>
  <inkml:trace contextRef="#ctx0" brushRef="#br0" timeOffset="53259.55">27658 12471 0,'0'-18'15,"0"-17"16</inkml:trace>
  <inkml:trace contextRef="#ctx0" brushRef="#br0" timeOffset="54161.84">28152 12030 0,'0'-36'0,"-18"36"16,18-35-1,-35 35 16,-1 0 1,-16 0-17,-1 35 1,0 18-16,53-17 16,0 34 15,0-35-31,0 1 15,0-1-15,0 0 16,0 1-16,35 17 16,-17-53-1,35 35-15,-18-35 16,-18 0-16,36-18 16,-35 18-1,17 0-15,-35-35 0,36 35 16,-36-35-1,0 17 1,0-53 0,0 18-1,0-17 1,-18 70-16,18-71 16,-35 71-16,35-53 0,-53 53 15,17 0 1,1 0-16,18 0 15,17-35-15,-36 35 0,-17 53 32,53-18-32,0 1 15</inkml:trace>
  <inkml:trace contextRef="#ctx0" brushRef="#br0" timeOffset="55130.65">28840 11889 0,'0'-36'16,"-18"36"-16,18-17 31,-18 17 0,-17 0-15,0 0-16,-1 0 16,36 35-16,-70 0 15,70 1-15,-35-1 0,35 18 16,0-18-1,53-35 1,-36 0-16,18 0 16,1 0-16,-1 0 15,0 0-15,1 0 16,-1 35-16,0-35 16,18 53-1,0-18 1,-53 1-16,0-1 31,-35 0-15,-18-35-1,18 36-15,-1-36 16,1 0-16,-18 0 16,53-36-1,-35 36-15,35-88 16,-36 53-16,36 0 15,0-36 1,36 0-16,-1 71 16,36-52-1,-18-1-15,17 17 16,-17 1-16,0 0 16,35-53-1,-17 35 1,-36 17-16,-53 36 47,-17 0-32,35 18 1,-35-18-16,35 35 16,0 1-1,17-36-15,-17 53 16,36-53-1,-1 123-15,-35-105 16,35-18-16,-35 70 16,35-35-1,-35 1 1,-17-1 15,-18-35-15,-1 0-1,36-18 1,-53-17-16</inkml:trace>
  <inkml:trace contextRef="#ctx0" brushRef="#br0" timeOffset="55308.15">29192 11642 0,'0'0'0,"0"-53"16,0 17 0,71-34-16,-36 17 15,18 18-15,18-1 16,-18 36-16,-18-7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5:51:01.11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453 14146 0,'0'0'0,"-18"0"94,18 36 15,0-1-78,89-35-31,-54 0 16,18 0 0,35 0-16,18 0 0,106 0 15,-142 0 1,159 53 0,71-53-1,-176 0 1,17 0-1,-18-53 1,-70 53-16,53 0 16,-35 0-1,-36 0-15,-17 0 16,-54 0 93,-34 0-93,-19 0-16,37 0 16,-90 0-1,72 0 1,-336 35-1,18 18 1,159 35-16,-212 1 16,194-89-1,88 35 1,36-35 0,87 0-1,36-18 16,159-70-15,-71 53 0,18-18-16,18 53 15,52-71-15,0 71 16,230-53 0,17 53-1,18 0 1,-282 0-1,-53-53 1,-35 18 0,-18 35-16,17-35 15,-123 35 32,-141 0-31,124 0-1,-36 0-15,-35 0 16,-18 0-16,18 0 16,-212 0-1,18 141 1,158-88 0,125-18-1,122-35 16,159-70-15,159-72 0,18-16-1,-71 17 1,-229 141 0,35-71-1,-194 106 16,0 1-15,-17 17-16,17-1 16,-35 1-16,-36 36 0,1-19 15,-36 1 1,-141 52-16,18-17 16,176-53-1,-35-18 1,141-52 15,53-19-31,335-193 31,-212 158-15,-17-17-16,0 35 0,88-35 16,-212 88-1,-70 53 32,0-53-31,-1 53-16,-87 35 15,17-17 17,212-71-1,35 0-16,53-89 1,-71 37-16,-34-1 16,-1 17-16,18 36 15,17-53 1,-123 106 15,-335 177-15,141-107-1,159-88 1,70-35 0,53-70-1,265-107 1,-124 89-16,71-35 16,-229 123-1,-160 70 16,-122 124-15,-19-35 0,178-106-1,175-106 1,124-106 0,-71 54-1,-140 105 1,-1 35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7:50.30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186 6738 0,'17'35'204,"1"36"-189,0-36-15,-18-17 0,35 52 47,-17-70-47,-18 18 16,17 0-16,1-1 15,-18 19 1,17-36 0,-17 17-16,0 1 15,0-1 1,18 19-1,-18-19 17,0 1-17,18 0 1,-18-1 0,0 1-16,17-18 15,-17 18 16,0-1-15,18-17 172,-18 18-173,18-1 1,-1-17-1,-17 18 64</inkml:trace>
  <inkml:trace contextRef="#ctx0" brushRef="#br0" timeOffset="3240.98">18556 6826 0,'-35'18'297,"17"17"-281,1-17 0,17-1-1,-18 1 1,0-18-1,1 18 1,17-1 0,0 1 15,0 0-15,-18-18-16,0 17 31,18 1-16,-35 0 1,17 17 0,18-18-1,0 1 1,-17 0-16,-1-18 0,18 17 31,-17 1-15,-1 0-1,0-1 1,18 1-16,-17 0 31,-1-1-15,18 1 15,-18-18 125,1 0-124,-1 0 15,0 35-1,-17-17-30,17-1 0,1 1-1,34-36 204,-17 1-203,18 17-1,0-36 1,-18 19-16,0-1 16,17 1-16,1-1 31,0 0-16,-18 1 1,35-19 0,-17 1-1,35-18 17,-53 36-17,17-1 1,1 18-1,-18-35 1,0 17 0,35 18-1,-17-18 1,-18 1 0,17-1 30,1 0-30,17 18 0,-17-17-1,-18-1 1,0 1 15,35 17 0,-35-18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8:01.0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986 5768 0,'18'35'204,"17"0"-189,-17 1-15,0-19 16,-1 19-1,-17-19-15,18 1 16,-1 17 0,-17-17-1,18 17 1,-18-17 0,35 17-1,-35 0 1,18-35-1,-18 36 1,18-19 0,-1 19-1,1-36 17,0 17-17,-18 1-15,0-1 31,-36-52 126,19-35-142,-1 34-15,0 1 16,18 0 0,-17-18-1,-1 35-15,0 18 16,18-35-16,-35 17 15,35 1 1,-17-1 0,-1 18-16,0-35 15,1-1 17,-1 1-17,18 18 1,0-1-1,-18 0 1,1 1 0,-1 17 140</inkml:trace>
  <inkml:trace contextRef="#ctx0" brushRef="#br0" timeOffset="3051.81">3898 6332 0,'18'-17'250,"17"-36"-234,0 18-1,-17 17 1,0 0-16,-18 1 0,17 17 31,19-36 0,-19 19 1,1-19-1,-1 36-15,1-17-1,0 17-15,-18-18 16,17 0 15,19 1 0,-19 17-31,1-18 16,0 18 0,-1-17-1,1-1 1,0 18-16,-1 0 31,-17-18 63,18-17-63,-1 35-15,-17-35 15,0 17 47,0 0 0,0 36 110,-17 0-157,-36 17 16,0 36-16,18-54-15,-18 18 15,35 1-15,-17-19 15,17 1-16,1 0 17,-1-1-17,0 1 1,18 0-16,-17-18 16,17 17 15,0 1-16,-18 0 1,0 17 0,1-18-1,-1 1 1,0 0 0,18-1-1</inkml:trace>
  <inkml:trace contextRef="#ctx0" brushRef="#br0" timeOffset="5467.35">4057 7726 0,'18'17'203,"52"107"-171,-52-89-32,-1 0 15,19 18 1,-19-17 15,1-19-15,0 19 15,17-19 0,-35 1-31,18-18 32,-1 35-17,-17-17 1,35 17 15,-35-17 16,0-1-31,18-17 46,-18 18 63,-18-53-31,1-1-79,-1 19-15,18-1 16,-17-35 0,-1 36-1,0 17 1,18-18-16,-17-35 31,-1 35-15,0-17 15,1 35-15,17-18 15,-18-17 0,0 18 0,18-1-15,-17 18-16,17-35 31,-36 17 1,19 0-17,17 1 1,0-1-1,-18 18 1,18-18 0,-17 1-1</inkml:trace>
  <inkml:trace contextRef="#ctx0" brushRef="#br0" timeOffset="10546.93">4057 8255 0,'0'-18'235,"18"-17"-220,34-18 17,-16 36-17,-36-1 1,35-35 15,-17 53-31,17-35 31,-35 17-15,18 0 0,-1 18-1,1-17 1,0 17 15,-1-18-15,-17 0-1,18 18 1,-1-17 0,-17-1 15,0 1 16,18-1 47,17-17-79,-35 17-15,36-17 16,-19-1-1,1 1 32,0 18-31,-36 52 484,-17 0-469,17 0-15,18-17-1,-18 0 1,1-1-16,-1 19 31,-17-36 1,35 17-32,-18 1 31,1-1-16,-1 1 17,0-18-17,18 18 32,-17-18-31,17 17-1,-18-17 1,18 18 15,-18-18-15,18 18 62,-17-18-62,-1 17-1,18 1-15,-18 0 32,1-1-17,17 1 1</inkml:trace>
  <inkml:trace contextRef="#ctx0" brushRef="#br0" timeOffset="13658.57">6085 9701 0,'18'18'219,"17"53"-204,18-19 1,-35 1 0,0-35-16,-1 0 0,-17 17 15,18-17 1,-18-1-16,17 1 16,1 17-1,-18-17 16,18 17-15,-1 0 0,1-35-1,-18 36 17,0-19-17,18 1 16,-1 0 1,-17 17-1,0-53 78,-17-17-77,-54-53-17,18 35 1,18-18-1,17 54 1,1-1-16,-1 0 16,-35-70-1,53 70 1,0 1 0,-18 17-16,1-35 31,-1 17-16,18-17 17,0 17-1,-18 18 94</inkml:trace>
  <inkml:trace contextRef="#ctx0" brushRef="#br0" timeOffset="16839.14">6473 9737 0,'-17'17'188,"-18"19"-173,17-19-15,0 36 16,1-35-1,-1-1-15,0 1 16,18 0 15,-17-1-15,-19 36 15,1-17-15,35-19-1,-35 18 1,35-17 0,-18 0-1,-17-1 17,35 1-17,0 0 1,-18-18-1,1 0 1,17 17-16,-18 1 31,0-18-15,18 18-16,-17-18 16,-1 17 30,18 1-30,-18-18 47,18-18-1,0 1-46,18-19 15,35 1-15,-35 17-16,-18 1 15,35-1-15,-17-35 16,-1 18 15,1 35-15,0-18-1,-18-17 1,35-18 15,-18 53-31,-17-18 31,0 1-15,0-1 15,18 0-15,-18 1 0,0-1 46,18 1-31,-18-1-15,35 0 0,-35 1 15,18 17 0,-18-18-15,17 0-1,1 1 17,-18 34 124,0 1-141,-18 0 17,18-1-17,0 1-15,-17-18 16,-36 70 0,35-34-16,0-19 15,1 36 1,-18-17 31,17 17-16,0-36-15,1 18 15,-19 1 0,36-1 0,0-17 1,-17-18-17</inkml:trace>
  <inkml:trace contextRef="#ctx0" brushRef="#br0" timeOffset="19491.89">7003 11659 0,'17'53'219,"-17"-35"-204,53 52 1,0 19 0,-18-54-1,-35-17 1,0-1 0,0 1-16,18-18 0,0 35 15,-18-17 16,17-1-15,-17 1-16,18 17 31,0-17 1,-18 0-1,0-1 31,17-17-46,1 18 0,-18-1-1,0-34 79,-18-36-78,-35-53 15,-35 0 0,35 18 0,53 53-15,-17 17 0,-1 0-1,0 1 16,18-1-15,0 1 0,-17 17 62</inkml:trace>
  <inkml:trace contextRef="#ctx0" brushRef="#br0" timeOffset="21890.7">7320 11677 0,'-35'35'219,"17"0"-204,-35-17 17,53 0-17,-35-1 1,17 1-1,1 0-15,-1-18 0,18 17 16,-18 1-16,1 0 16,-1-1-1,1 1-15,-1-18 16,0 18 0,1 17-1,-1-18 1,0 1-16,1-18 15,-1 35 1,0-35-16,18 18 16,-17-18-1,-1 18-15,18-1 32,-17-17-1,17 18 16,0 0-32,-36 17 17,36-18-17,-17-17 1,17 18-1,17-36 126,1 1-125,-18-1-1,35 1 1,0-36 15,1 17-15,52-87 15,-70 105-15,17-17-1,18-36 17,-36 71-17,1-35 1,0 35 31,-1-18 109,1 1-12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5:55:39.7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264 8184 0,'-35'0'15,"35"-35"17,-35 35 46,0 0-16,35 35 173,17-35-220,-17 36-15,36-36 16,-36 35 0,35-35-1,-35 35 1,0 1-16,35-1 15,-35 0 1,18-35 0,-18 35-16,53 1 31,-53-1-15,35 36 15,0-71-16,-35 35 1,35 0 0,-35 18 15,36-18-15,-36 18-1,35-18-15,-35 1 16,0-1-1,35-35-15,-35 35 16,0 1 0,36-36-1,-36 35 48,35 0-48</inkml:trace>
  <inkml:trace contextRef="#ctx0" brushRef="#br0" timeOffset="1841.28">13018 9031 0,'0'-18'125,"17"18"-109,18-52 0,1-1-1,17 0 1,0 0-1,-1 0 1,19 18 0,-36 35-1,-35-36-15,36 36 16,-36-35 0,35 0-1,0 0 1,36-1 15,-36 36-15,-35-35-1,18 35 17,-18-35-32,35 35 0,35-36 15,-17 1 1,-17 35 15,-36-35-31,35 35 94,-35-18-79,35-35 64,0 0-79,-52 71 109,-54 53-109,18-19 31,0-16-15,-52 17 15,105-18-31,-36-35 16,36 53-1,-53-18 1,53 0-16,-70 1 31,35-1-15,-1 0 15,36 18-15</inkml:trace>
  <inkml:trace contextRef="#ctx0" brushRef="#br0" timeOffset="7327.06">11994 10724 0,'0'-17'62,"0"70"110,0 0-172,0 0 16,0 17-16,0 1 16,-35 229-1,35-212 1,0-18-1,0 1 1,0-1 0,0-34-1,0 17 1,0 0 0,0-18-1,0-70 79,-35-54-94,35 54 16,0 0-1,0-1-15,0 1 16,0 0-16,0-159 47,0 159-47,0-1 15,0-34 1,0 35 0,0-1-1,0 1 16,18 0-15,-18-1 0,35 36-1,-35-35 1,35 35 31,0 0-16,1-35-15,-1 35 15,0 0 31,0 0-30,1 0-1,-1 0 0,-35 17-15,35-17-1,-35 36 17,0-1-17,36 0 1,-36 1 15,0-1-15,-18 0 15,-17-35 0,35 35-15,-36-35 0,1 36-1,0-36 1,0 0 15,-1 0 0,1 0-15,35-36 78</inkml:trace>
  <inkml:trace contextRef="#ctx0" brushRef="#br0" timeOffset="8640.34">12735 10971 0,'0'0'0,"-17"0"32,17-35-32,0 0 46,-36 35-14,36-35-17,18 35 142,-18 17-157,71-17 15,-71 35-15,17 1 16,18-36-1,-35 35-15,36 0 32,-1 1-32,0-1 31,18 0-31,-17 0 16,-1 36-1,0-36 1,-35 1-1,53-1 1,-18 0 0,-35 0-1,36-35-15,-36 36 16,70 52 0,-35-35-1,1 17 1,-54-105 78</inkml:trace>
  <inkml:trace contextRef="#ctx0" brushRef="#br0" timeOffset="9868.64">12788 11606 0,'0'-17'93,"18"-54"-77,17 18 0,36-17-1,-71 52 1,53 18-16,35-159 31,-53 124-15,0 35-1,1-53 1,-1 0 0,0 18-1,0 0 1,-35-1 0,18 36-1,-18-35 1,53 0 15,-53 0 0,35-1-15,-35 1 0,36 35-16,-72 18 93,36 17-93,-53 0 16,18 18-16,0-18 16,35 1-16,-71-1 15,71 0-15,-53 1 16,53-1-16,-53 0 15,-17 36 1,17-18 0,18-18-1,-18 35-15,17 1 16,36-36 0,-52 18-1,16-18 1,36-52 62,18-36-78</inkml:trace>
  <inkml:trace contextRef="#ctx0" brushRef="#br0" timeOffset="13680.17">20408 13423 0,'0'-35'47,"0"0"62,0-1-78,0 1-15,-17 35-1,17-35 17,0 0-1,-36 35-15,72 35 109,-1 18-110,0 0 1,0 17-1,-35-35 1,36-35-16,-1 53 16,-35 0-16,35-53 15,1 124 1,-36-71 0,35-18-1,-35 0 1,53 1-1,-53-1 1,17-35 15,-17 35-15,0 0 0,36-35 46,-36 36-46,53-1-1,-53 0 1,-36-141 46,1 18-62</inkml:trace>
  <inkml:trace contextRef="#ctx0" brushRef="#br0" timeOffset="14966.72">20126 13917 0,'18'-35'110,"52"-18"-95,-17 0 1,-18 0 15,36 18-31,-18 17 16,0-17-1,35-36 17,-35 36-32,0 0 15,-18-1 1,18 1 0,-35 35 15,17 0 0,-35-35-15,53 0 46,-36 35-31,-17-53 16,53-18-31,-17 36 0,-1 0 30,-53 35-14,-17 17-17,35 19 1,-35-36-16,-1 35 16,36 0-1,-35-35 1,0 35-1,-18 18 1,18 0 0,-18 71-1,0-71 1,18-18 0,-36 0 30,36-35-30,-1 35 0</inkml:trace>
  <inkml:trace contextRef="#ctx0" brushRef="#br0" timeOffset="-183000.12">19914 15963 0</inkml:trace>
  <inkml:trace contextRef="#ctx0" brushRef="#br0" timeOffset="-182442.22">19914 15963 0</inkml:trace>
  <inkml:trace contextRef="#ctx0" brushRef="#br0" timeOffset="-150291.3">14464 9349 0,'35'0'78,"36"0"-47,-36 0-31,18 0 16,-18 0-1,18 0 1,-18 0-16,1 0 0,34 0 15,-17 0 1,18-18 0,-36 18-1,0 0-15,1 0 16,-1 0-16,18 0 16,17 0-1,-52 0 1,17 0-1,36 0 1,-18 0 0,-18 0-1,18 0 1,0 0 0,0 0-1,-18 0-15,36 0 16,-1 0-1,-35 0-15,1 0 16,-1 0 0,0 0-16,0 0 0,-17 0 15,17 0-15,1 0 16,17 0 0,-18 0-1,0 0 32,0 0 0,-35-35-47,36 35 16,-54 0 62,-17 0-63,-18 0 1,0 0 0,18 0-1,-1 0-15,-17 0 16,18 0-1,-18 0 1,-35 0 0,0 0-1,53 0-15,-1 17 16,-17-17 0,1 0-1,-19 0 1,0 0-1,36 0-15,0 0 16,0 0-16,-1 0 16,-17 0-1,18 0 1,0 0 0,-18 0 15,18 0-16,35 36-15,-53-36 16,17 0 0,1 35-16,0-35 15,0 0-15,-1 0 0,1 35 16,0-35-16,-1 0 16,1 0-16,0 0 15,-53 35 1,52 1 15</inkml:trace>
  <inkml:trace contextRef="#ctx0" brushRef="#br0" timeOffset="-146825.97">14623 12241 0,'-36'0'47,"54"0"234,17 0-249,1 0-17,-1 0 1,0 0 15,-17 0-15,52 0-1,-34 0 1,17 0 0,-53-17-1,52 17-15,-16 0 16,17 0 0,-18 0-1,18 0 1,-18 0-1,18 0 1,18 0 0,-36 0-1,18 0 1,-18 0 0,0 0-1,-17 0 1,17 0-1,36 0 1,-36 17 0,18-17-1,0 0-15,-18 0 16,0 0 0,1 0-1,-1 0 1,0 0-1,-17 0 1,17 0 0,0 0-1,1 0 1,-1 0 0,0 0-1,1 0 1,-1-17-1,0 17-15,-52 0 141,-19 0-125,1 0-1,35 17 1,-53-17-16,0 0 16,-17 0-1,52 0 1,-53 0-1,18 36 1,1-36 0,-1 0-1,-18 0 1,36 0-16,-18 0 16,0 0-1,0 0 1,18 0-1,-1 0 1,1 35 0,0-35-1,0 0 1,-18 0 0,0 0-1,-18 0 1,18 0-1,0 0 1,1 35 0,16-35-1,1 0 1,0 0 0,-1 0-1,1 0 1,-18 0-1,53 36-15,-53-36 16,18 0 0,0 0-1,-1 0 1,1 0 0,35 35-1,18-35 110,17 0-109,0 0-1,18 0 1,0 0 0,-18 0-16,1 0 15,-1 0-15,0 0 0,1-18 16,-1 18-16,35 0 16,1 0-1,-18 0 1,0-35-1,0 35 1,17 0 0,-17 0-1,0 0 1,0 0 0,18-53 15,-1 53-31,-35 0 0,1 0 15,34-35 1,1 35 0,35 0-1,-71 0 1,18 0 0,-18 0-1,-35-36 1,35 36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6:20:34.08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651 13653 0,'18'0'297,"17"0"-282,-35 17-15,35 18 16,-35 1-16,71-1 15,-71 0-15,53 1 16,-18-1-16,-35 0 16,71 18-16,-36 18 15,-35-36 1,0 0 0,35 18-16,-35-18 15,35-35 1,-70 0 109,0 0-110</inkml:trace>
  <inkml:trace contextRef="#ctx0" brushRef="#br0" timeOffset="623.29">17127 13600 0,'36'0'15,"-36"-36"-15,-18 72 172,-53 17-156,71-18-16,-70 18 15,17-18-15,0 0 16,18 1-16,0 34 16,-1-35-16,-17 1 15,18-1-15,35 0 16,-53 0-16,18 36 16,35-36-1,-35-35-15,52-35 15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6:20:39.9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434 5662 0,'0'0'0,"0"-35"31,0 17 1,53 53 93,-53 1-125,35-1 15,-35 18-15,88 35 16,1 89 0,-19-89-1,-35-18-15,54 18 16,-89-52-16,53-1 15,-18 71 1,0-71 0,0-35-1,-35-18 32,0-17-47,-17-35 16</inkml:trace>
  <inkml:trace contextRef="#ctx0" brushRef="#br0" timeOffset="519.78">16016 5697 0,'-18'0'94,"18"36"-94,-88 34 16,35 1-16,-105 140 15,69-122 1,19-19-16,-1 36 16,-17-18-1,53 0 1,0-35 0,35-88 30</inkml:trace>
  <inkml:trace contextRef="#ctx0" brushRef="#br0" timeOffset="1409.08">15910 8008 0,'53'0'63,"0"0"-32,-53 35-31,53 1 16,-53-1-16,35 35 15,18 72 1,53 52 0,-35-89-16,105 107 31,-88-106-31,-35-36 31,-53-122 0,-18-37-31,-87 1 16</inkml:trace>
  <inkml:trace contextRef="#ctx0" brushRef="#br0" timeOffset="2070.13">16492 8079 0,'0'0'0,"0"-71"15,36 71-15,-36-35 16,-36 88 62,36 0-78,-70 17 16,70-17-16,-53 0 15,53 0-15,-71 17 16,36 19-16,-18-1 15,18-35-15,-18 17 0,-18 19 16,18-37 0,18-16-16,0 34 31,53-123 156,-18 0-171,0 1-16,35 16 16,-35 1-16</inkml:trace>
  <inkml:trace contextRef="#ctx0" brushRef="#br0" timeOffset="3863.54">12700 11677 0,'18'0'15,"-18"-18"1,70 18 93,-70 36-109,53-1 16,-53 18 0,53 17-16,-53-17 0,53 35 15,-53-17-15,35 0 16,36 17 0,-36-53-1,0 0-15,36 1 16,-71-1-16,35-35 15,-35 35 1,-17-70 31,17 0-31,-53-36-1</inkml:trace>
  <inkml:trace contextRef="#ctx0" brushRef="#br0" timeOffset="4399.85">13353 11659 0,'0'-35'31,"-36"88"32,1-18-63,0 1 15,0-1-15,-1 0 16,1 0 0,-18 18-16,18 0 15,-36 71-15,-17-36 16,53-18-1,-18-17 1,18-53 0,35 36-16,-36 17 15,36-71 48,36-35-48,-36 18-15</inkml:trace>
  <inkml:trace contextRef="#ctx0" brushRef="#br0" timeOffset="18388.3">13899 14270 0,'0'0'0,"-35"-18"15,0 18 1,0 36-16,-1 34 15</inkml:trace>
  <inkml:trace contextRef="#ctx0" brushRef="#br0" timeOffset="23651.57">27040 4974 0,'-35'0'16,"70"0"62,54 0-62,-36 0-1,35-35-15,-18 35 16,36 0-16,35 0 15,159-53-15,-194 53 16,-36 0-16,-34 0 16,-19 0 15,-17 35 16,0 36-47,0-18 15,53 53 1,-17 17 0,-1-35-16,-35 18 0,0 176 31,53 18-31,-53-159 16,53 159-1,0 71 1,-18-142-1,-35-17 1,0 17 0,-18-123-1,18-18-15,0-18 16,0 19-16,0-19 16,0 18-16,0-17 15,0 88 1,0-18-1,0-88-15,0 35 16,0-35-16,0 0 16,0 35-16,0-18 15,0 19-15,0-36 0,0-18 16,0 0-16,0 0 16,0 18-1,0 0 1,0 0-1,0 0 1,0 18 0,0-54-1,-35 19 1,35-1 0,0 0-1,0 0 1,0 1-1,-35-36 32,-1 0-31,1 0 0,35 35-1,-53-35-15,0 0 16,18 0-1,0 35-15,-36-35 16,36 0-16,0 35 16,-18-35-1,17 0 1,1 0 0,0 36-1,0-36 1,-1 0-1,1 53 1,0-53 0,0 35-1,-1-35 17,36 35 30,-35-35-46,-36 0 15,54 0-15,17 36-16,-71-36 15,18 0 1,-35 35-1,0-35 1,17 0 0,36 0-16,-35 0 15,-1 35 17,36-35-17,-54 0-15,19 0 16,-1 0-1,1 0 1,-18 0 0,-1 0-1,37 35 1,34-35-16,-53 0 16,36 0-1,-53 0 1,-36 0-1,36 36-15,35-36 0,-17 0 16,17 0-16,-18 0 16,36 0-16,17 0 15,-17 0-15,-36 0 16,-34 0 0,16 0-1,54 0-15,-35 0 16,-1 35-1,1-35 1,-36 0 0,53 0-16,-18 0 15,18 53 1,0-53-16,18 0 16,-141 0-1,70 0 1,35-18-1,36 18 1,-88 0 0,52 0-1,0 0 1,36 0-16,0 0 16,0 0-16,17 0 15,-53 0-15,19 0 0,-1 0 16,0 0-1,17 0-15,-34 18 16,35-18-16,-36 0 16,-35 0-1,-53 0 17,54 0-17,52 35 1,-53-35-1,35 0-15,-70 0 16,53 0 0,-71 0-1,-35 35 1,141-35-16,0 0 16,18 0-16,-18 0 0,0 0 15,-17-17-15,34 17 16,1 0-16,0 0 15,-18 0 1,18-36 0,-18 36-1,0 0 1,-35 0 0,-18 0-1,53 0 1,-53 0-1,18 0 17,-18 0-17,-53 0-15,1 0 16,-1 0 0,0 0-1,0 0 1,71 18-1,18-18-15,-19 0 0,19 0 16,-18 0 0,17 0-16,0 0 0,1 0 15,17 0-15,-70 0 16,17 0 0,53 0-1,-88 53 1,0-53-1,-53 35 1,141-35 0,0 0-16,-71 0 15,36 0 1,0 0 0,17 0-1,-17 0 1,0 0-1,17 0 1,-70 0 0,-18 0 15,107 0-15,-54 0-1,0 0 1,0 0-1,-17-17 1,34 17 0,36 0-16,-70 0 15,-36 0 1,1 0 0,-1 0-1,-53 0 1,71 0-1,-18-53 1,0 53 0,-87-36 15,87 36-15,88 0-16,-17 0 15,-88 0 1,-159-52-1,176 16 1,53 1 0,35 35-1,71-35 1,0-1 15,0 1-15,0 0-1,0 0 1,0-1 0,0 1-1,0-18 1,0 18 0,0 0-16,0-1 15,0-17 1,0-52-16,0 34 15</inkml:trace>
  <inkml:trace contextRef="#ctx0" brushRef="#br0" timeOffset="26149.12">27817 5062 0,'-36'0'16,"36"-17"31,-35 17-16,0 0-15,-18 0-1,18 0 1,-1 0-16,-70 0 15,-52 0 1,-1 0 0,-212 0 15,283 0-15,-123 0-1,105 0 1,53 0-1,-35 0-15,-18 0 16,18 0 0,17 0-1,1 0 1,-19 0 0,-34 17-1,70-17-15,0 0 16,0 0-16,18 0 0,-89 0 31,71 0-31,18-17 0,-88 17 16,-36-36-1,-53 36 1,1 0 0,-125 0-1,90-52 1,-90 52 15,125 0-15,-266 0-1,213-53 1,-36 0 0,71 0-1,17 53 1,53-35-1,159-1 17,0 1-17,0 0 1,0-1 15,0 1-15,0-53-1</inkml:trace>
  <inkml:trace contextRef="#ctx0" brushRef="#br0" timeOffset="27750.92">29422 2469 0,'0'0'0,"-36"-17"31,1 17-31,0 0 63,0 0-63,-1 0 15,-17 0 1,18 0 0</inkml:trace>
  <inkml:trace contextRef="#ctx0" brushRef="#br0" timeOffset="31994.05">22578 4939 0,'-53'-35'31,"35"35"16,-17 0-31,-53 0-1,35 0 1,0 0-1,0 0-15,-35 0 16,-106-36 0,123 36-1,1-35 1,34 35-16,-17-53 31,18 53-31,0-35 16,0 35-1,-36-35 1,53 35-16,-17 0 16,-88 0-1,17 0 1,53 0-16,-53 0 16,0 0-1,-70 0 1,158 0-1,-17 0-15,-124 0 32,124 0-17,-89 0 1,1 0 0,35 0-1,-53 0 1,-18 0-1,88 0 1,36 0-16,0 0 16,0 0-16,-1 0 31,1 0-15,-36 0-1,-17 17 1,18-17-16,-1 0 15,-211 53-15,53 0 16,-142 18 0,195-71-16,123 0 15,0 0 1,-35 0-16,17 0 0,36 0 16,-53 0-1,52 0 1,1 0-16,18 0 15,-19 0-15,-34 0 0,-1 0 16,-17 0 0,17 53-16,-105-18 15,105-35-15,-34 0 32,-213 53-17,283-71 1,0 18 15,-18-53-15,35 53-1,-53 0 1,1-35 15,-1 35-31,54 0 16,-177 0-1,158 0 1,-52 0 0,53 0-1,0 0 1,-1 0 0,1 0-1,0 0 1,-36 0-16,-17 0 31,53 18-31,-53-18 16,-1 0-1,1 52-15,-35-52 16,-1 36 0,1-1-1,35 18 1,52-53-1,1 35 1,35 0 31,-35 107-31,0-72-1,35-35 1,-53 71-1,53-53 1,0-18 0,0 18-16,0 18 0,0-36 15,0 71 1,0-53-16,0 0 16,17 0-16,-17-36 15,0 54 1,0 0-1,0-1 1,53 1 0,-53 34-1,0 1 1,0-70 0,0 34-16,0-17 15,0-18 1,0 54-1,0-54-15,0-18 16,0 19-16,0 34 16,0-52-1,0 17 1,0 0 0,0 1-1,0-1 1,0 18-1,0 35 1,0-53-16,0 1 16,0 34-1,0-17 1,0 18 0,0-54-1,0 54 1,0-18-1,0-18 1,0 36 0,0-36-16,0 18 15,0 0 1,0-18 0,0 0-1,-35 1 1,35-1-1,0 18 1,-35 0 0,35 17-1,-36-34 1,36-1 15,-35-35-15,35 35-1,0 0 1,-35-35-16,35 53 16,0-17-1,0 17 1,0-1 0,0-16-1,0 17 1,0-18-1,0 0 1,0 0 0,0 1-1,0-1 1,0 0 15,0 1-15,0-1-1,0-18 1,0 19 0,0-1-1,0 0 1,0 1 0,0 17 30,0-18-46,0 0 16,0 18 0,-36 70-1,-16 36 1,16-159-16,1 88 16,35-52 30,0-1-30,0 0 0,35 18-1,-35-18-15,0 1 16,0-1 0,18-3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5T09:20:06.5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598 12040 0,'0'29'218,"0"-1"-218,-28-28 32,28 28-32,0 0 0,0 1 15,0-1 1,0 0 0,0 0-16,0 29 15,0-29 1,0 0-16,0 1 15,0-1 1,0 0-16,0 1 47,0-1-47,28-28 16,-28 28 15,28-28 16,0 0 31,-28-28-78,29 28 0,-29-28 15,0-1 48,0 1-47,28 0-1,0 28 1,0-29-1,-28 1 1,0 0 15,0 0-15,0-1 0,0 1 15,0 0 0,0 0 0,0-1-15,0 1 0,-28 28-16,28-28 15,-28 28 1,28-28-16,-28 28 62,-1 0-30,1 0-1,28-29-16,-28 29 1</inkml:trace>
  <inkml:trace contextRef="#ctx0" brushRef="#br0" timeOffset="1924.79">21796 12577 0,'0'29'344,"0"-1"-329,0 0 17,-29-28-32,29 28 15,-28-28 1,28 29 0,0-1-1,-28-28-15,28 28 16,-28-28-16,-1 28 31,1-28-31,28 29 16,-28-29-16</inkml:trace>
  <inkml:trace contextRef="#ctx0" brushRef="#br0" timeOffset="5680.4798">24170 11758 0,'0'56'187,"57"1"-187,-1 27 16,-27 1-16,27-28 0,-28 28 16,1-57-16,-29 0 15,0 0-15,28 1 16,0-1-16,-28 0 0,0-56 47,0 0-47,0-1 15,0 1-15,0 0 16,-28 0-16,0-29 0,28 1 16,-29-1-16,1-28 15,-28 0-15,27 29 16,1-1-16,0 1 16,0 28-16,28-57 0,0 57 15,0-1-15,-29 1 16,29 0-16,0-1 15,0 1 1,0 56 15,29 29-31,-1 28 0,28 28 16,1 0-16,-1 0 16,-27 0-16,-1-28 15,0 28-15,-28-85 16,0 0-16,29 29 0,-1-29 15,-28 0 1,28-28-16,-28-28 94,-28 28-94,0-28 0,28 0 15,-29-1-15,29 1 16,-28 0-16,28 0 16,0-1-16,-28 29 15,28-28 1,-29 28-16,1 0 78,28 28-62,0 29-1,0-29-15,-28 0 16,28 1-16,-28 27 0,-1-28 31,29 1-31,-28-29 31,0 0 1,0 0-17,28-29 79,28-27-78,-28-1-16,28 29 15,-28 0 1,0 0-16,28 28 0,-28-29 16,29 29-1,-29-28-15,0 56 78,0 29-78,0 28 16,0-29-16,0 29 16,0-28-16,0-29 15,0 28-15,0-27 16,0-1-16,0 0 0,0-56 62,0 0-46,0-1 0,0 1-16,0 0 15,0 0 1,0-1-16,0 1 15,0 0-15,0-1 16,0 1 0,0 0-1,0 0 1,0 56 78,0 0-94,0 0 15,0 1 1,0-1 0,28-28-1,-28-28 1,56 28-1,-27-57-15,-1 1 16,0 27-16,1 1 0,-1 0 16,-28 0-16,0-1 31,-28 1-31,-1 28 16,1 0-16,28-28 15,-28 28-15,28-28 16,-29 28-16,29-29 15,-28 29-15,28 29 63,0-1-63,0 0 16,0 0-16,0 29 15,0-29 1,28-28-16,-28 28 0,0 1 15,0-1-15,29-28 47,-29-28 0,0-1-47,0 1 16,0 0-16,0 0 15,0-1 1,0 1 0,-29 28 15,29-28 78,0 0-109,-28 28 32,28-29-17,-28 29 32,28 29-16,0-1-15,0 0 0,0 0-16,0 1 15,0-58 48,-28 29-63,28-28 15,-29 28 32</inkml:trace>
  <inkml:trace contextRef="#ctx0" brushRef="#br0" timeOffset="9593.79">21145 14386 0,'-28'-28'282,"28"0"-282,0-1 31,-28 29-31,0 0 15,28-28 1,0 0-16,-29 28 31,1 0 47,0 0-62,28-28 0,0-1-1,-28 29 32,-1 0-31,29 29-16,0-1 47,0 0-32,0 0 1,-28 1-16,28-1 16,0 0 30,0 0-14,0 1 15,0-1-1,28-28-14,-28 28-17,29-28-15,-29 29 32,28-29-32,-28 28 15,28-28-15,0 0 31,1 0 1,-1 0-17,0 0 79,0 0 62,1 0-109,-29-28 63,0-1-95,0 1 48,0 0-32,0-1 0,0 1 0,0 0-15,0 0-16,0-1 16,-29 29-1,29-28 17,-28 28-1,28-28 0,-28 28 32,0 0-32,-1 0-16</inkml:trace>
  <inkml:trace contextRef="#ctx0" brushRef="#br0" timeOffset="17605.43">20071 13397 0,'29'0'328,"-1"0"-265,0 0-48,0 0 1,1 0-1,-1 0 1,0 0 0,0 0-1,-28 28 48,29-28-48,-29 28-15,0 1 32,0-1 15,0 0-32,0 1 16,0-1-15,-29 0 15,1-28-15,0 28-16,28 1 16,-28-1 30,28 0 79,-29-28-109,29 28 0,-28-28-1,0 0 17,28 29-17,-28-29-15,28 28 16,28-28 234,0 0-250,0 0 47,1-28-32,-1 28 17,0 0-17,0 0 1,1 0 15,-29-29-31,28 29 16,0 0 15,0 0-15,1 0 46,-29 29 16,0-1-31,0 0 0,-29-28-31,29 28-1,-28-28-15,28 29 47,-28-29-47,0 0 0,28 28 0,-29-28 31,1 28-31,0-28 16,28 29 0,-28-1-1,-1-28 1,1 28 46,0-28-30,28 28-32,-28-28 31,28 29-16,-29-29 1,58 0 125,-1 0-110,0-29 0,-28 1-15,28 28-1,1 0 1,-29-28 15,28 28-15,-28-28-16,28 28 16,0 0-1,-28-29-15,0 1 31,29 28-31,-1 0 16,-28-28-16,0-1 31,0 1 16,28 28-31,-28-28-16,28 28 15,-28-28-15,0-1 110,0 1-95,0 0 1,-28 28 47,0 0 15,0 0-63,-1 0 32,1 0-31,0 0-16,0 0 47,-1 0-32,1 0 32,0 0-47,0 0 63,56 0 93,0 0-140,0 0 15,1 0-16,-29-28-15,28 28 32,0 0-17,-28-29 1,28 29 15,-28-28 16,0 0 31,0 0 0,0-1-46,0 1-17,0 0 16,0-1 1,0 1-17,-28 28-15,0 0 16,28-28 0,0 0-16,0-1 46,-28 29 1,-1 0-15,1 0 46,0 0-63,0 0 1,28 29 15,-29-1-15,1 0 3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6:26:45.92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252 13917 0,'0'-18'32,"-35"18"30,0 0 1,-1 0-48,1 0 16,53-35 32,17 35-47,18-53-16,0 53 15,17-35 1,-17 35-16,-17 0 0,-1 0 15,-35-35-15,35 35 16,0 0 15,-105 0 1,17 0-17,-70 0 1,52 17-1,36-17 1,35 36 31,17-36-31,72 0-1,69 0 1,-105 0-16,0 0 15,-18 0 1,-140 0 15,-19 0-15,36 0 0,123 0 46,0 0-62,18 0 16,53 0-1,-106 35 1,0 18 0</inkml:trace>
  <inkml:trace contextRef="#ctx0" brushRef="#br0" timeOffset="143224.63">23495 7338 0,'0'-35'31,"35"35"94,1 35-109,34 35-1,-17-17 1,-18-17-16,1 16 16,-36-34-16,70 35 15,-70-18 1,35 1-16,-35 34 16,53-35-1,-53 18 1,36 18-1,17-36 1,-36 0 15,-17 1-15,35-1 0,-35-53 77,-35 18-77,0-53-16</inkml:trace>
  <inkml:trace contextRef="#ctx0" brushRef="#br0" timeOffset="144361.57">23989 7214 0,'0'71'110,"-35"-18"-110,35 0 15,-89 17-15,54-17 16,0 18-16,0-18 16,-18 17-16,17-17 15,-34 88 1,17-53 0,18 1-16,-18-36 0,17 17 15,-16-35 1,52-17-1,17-18 48,18 0-63</inkml:trace>
  <inkml:trace contextRef="#ctx0" brushRef="#br0" timeOffset="146399.41">28963 7303 0,'0'-18'234,"35"18"-203,-35 18-31,36-18 16,-36 52-16,35-16 15,18 17-15,-18 17 32,-35-35-32,35 1 0,-35-1 15,36 0-15,-1 18 16,18 18 0,0-18-1,-18-53 1,18 53-1,-18-18 1,-52-53 62,-36-17-62</inkml:trace>
  <inkml:trace contextRef="#ctx0" brushRef="#br0" timeOffset="147280.34">29580 7250 0,'36'-36'0,"-54"54"110,-70 70-95,53-35 1,-71 71-16,35-54 16,1 36-1,34-71 1,1 18-16,-35-18 16,70 18-1,-53-53-15,53 53 0,-53-17 16,17 16-1,1 1 1,0-17 0,35-1 46,70-106 1,-34 36-48,-1 0-15,18-18 0,-18-18 16,-35 18 0,53 18-16,-53-18 0,71-70 15,-36 52 1,0 71-1,-35-53-15,53 18 16,-18 35 15,1-35-15,-72 35 31</inkml:trace>
  <inkml:trace contextRef="#ctx0" brushRef="#br0" timeOffset="173871.91">16475 14305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5:27:59.8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936 11942 0,'0'-18'203,"-18"18"-187,18-35 15,-35 35-16,35 17 173,35 19-172,-35-1-1,36 0 16,-36 0-15,35-35 0,-35 36-1,35-1 1,-35 0 15,35-35-15,-35 35-16,36 1 31,-36-1-15,35-35-1,-35 35 1,0 1 15,18-36-31,-18 35 31,35-35-15,18 35 15,-18 0-15,-70-87 203,0-1-204,-1 0-15,36 0 16,-35 17 0,0-16-1,35 34 16,-36 18-31,36-35 16,0-1 0,-35 36-1,35-35 1,-35 35 0,35-35-1,-35 0 1,-1 35 15,36-36-15,-35 36 31,0-35-16,35 53 78,0 17-93,17 0-1,36 18 1,0 18 0,18-18-1,-36 17 1,0-17 0,1 0-1,-36 0 1,35-53-16,-35 35 15,35-35 17,-35 35-17,35 1 1,-70-54 187,0-17-203,-18-36 16,53 18-1,-35 18 1,35 0 0,-36 35-1,36-18 32,-17 18 94,-36 18-126,18 17 1,-1-35 15,36 53-15,-35-53-16,35 35 15,-18-35 1,18 36-16,-52-1 47,16 18-31,36-18-1,-35 0 1,0-35-1,35 36 1,0-1 15,0-88 32,17 0-48,-17 18-15,53-1 16,-35-52 0,52 35-1,-34 18 1,17-124 0,17 89-1,-17-1 1,-18 1-1,1 34 1,-36 1 0,35 0-1,0 35 1,-35 17 140,-17-17-140,17 53-16,-36-53 15,1 106 1,-18-53 0,18 35-1,0-17 1,-1-18 0,1-18-1,35 18 16,-35-18-15,35 1 0,-36-1-1,1 0 1,35 0 0,18-70 30,-18 0-30,70 0-16,-70-1 16,53 1-1,18-89 1,-36 124-16,18-123 16,0 52-1,-18 36 1,0-18-1,1-35 1,-1 88 15,0-35-15,-35 0 62,0 52-31,0 18-16,-17-35-31</inkml:trace>
  <inkml:trace contextRef="#ctx0" brushRef="#br0" timeOffset="3647.7">25541 11977 0,'-35'0'0,"35"-35"16,-35 35 15,35-36-15,-36 36 15,36-35 0,0 53 126,53-18-142,-53 35-15,35-35 16,1 35 0,-19 0-1,19 1 16,-36-1-31,35 0 16,0 1 0,1-1-1,34-18 1,-35 19 0,1 34-1,17-34 16,-18-1-15,0-35 0,-35 35-1,35-35 1,-35 35 0,36-35-1,-54-17 63,-17-36-46,-1 53-17,1-18 1,0-35-1,-18 18 1,-18-18 0,36 18-1,0-18 1,0 18 0,-1-1-1,36 1 32,-35 35-31,0-35-1,-1 35 17,36-35-17,0 52 141,36-17-156,-1 53 0,36 18 32,-36-36-17,88 71 1,-52-53 0,-18-18-1,-18 18 1,-35-18-1,35-35 1,-52 0 93,17-17-93,-36 17 0,36-36-1,-35 1 1,0 0 0,35-1-1,-35 1 1,-1 0 15,1 35 63,0 0-63,0 17 0,-1 36-31,-17-17 16,18-1 0,0 0-1,-1-35 1,36 36-1,-35-36 1,35 35 0,-35 0-1,17-35 1,18 35 0,18-88 46,17 1-46,0 52-1,36-53 1,-18-18-16,0 18 16,0-17-1,0-1 1,-18 36-1,-17-18 1,52-35 0,-35 52-1,18 1 1,-53 53 125,-17-18-126,17 35-15,-36-35 16,1 88-1,0-53-15,-18 54 16,-18-19 0,36-17-1,0 0 1,0 0 0,-1-35-1,1 35 16,0-18 1,52-53 77,-17-17-93,53 35-16,-17-88 15,17 52-15,17-87 16,1 35 15,-1 0-15,-35 35-1,-35 17 1,36 1 0,-1 35 15,-35-35-15,35 35-1,-52 17 32,-36 54-47,17-18 16,1 0-1,35-18 1,-106 53 0,1 18-1,34-71 16,18 36-15,18-53 0,35 17-1,-71 53 1,54-88 0,34-53 46,-17 18-62</inkml:trace>
  <inkml:trace contextRef="#ctx0" brushRef="#br0" timeOffset="7261.95">25665 11889 0,'-36'0'0,"1"0"79,17 0-48,-17 0 16,35 17 93,18 36-108,17-18-17,0 1-15,1-1 16,-1 18-1,-35 17 1,35-70 0,-35 18-1,35 17 1,-35 1 0,36-1-1,-1 0 1,-35 1-1,35-36 1,-35 35 15,0 0-15,36-35 0,-36 35-1,35 18 1,-35-88 93,-18 0-109,-17-18 31,0-18-15,-1 36 0,1 35-1,35-35 1,-35 35 0,35-36-16,0 1 31,-35 35 0,35-35 0,-36 35 63,54 35-47,17 18-31,18 0-1,-18-18 1,1 36-1,-1-36 1,0-35 0,-35 35-1,88 1 1,-52-36 0,-36 35-1,0-53 204,-18 18-203,18-53-1,-35 18 1,-1 0-1,1-18 1,0 18 0,53 35 93,17 0-93,-35 17-1,35-17 1,-17 36 0,-18-1-1,35-35 16,-35 35-15,53 0 15,-53-52 32,-53 17-48,0-53 1,18 18 0,0-1-1,-1 36 1,1-35 0,0 0-1,-1-1 1,1 36-1,35-35 1,-35 35 0,0-35 15,-1 35-15,36-35-1,-35 35 1,0-36-1,-1 36 126,36-35-110,0 0 79,-35 35-95,35-36 1,-35 36 0,70 18 109,0 17-110,18 18 1,-17-53-1,34 88 1,-17-52 0,-18-1-1,1 0 1,-1-35 0,0 36-1,1-1 1,-1 0 15,18 0-15,-53 1 93,17-36-109,-17-36 78,-17 1-62,17 0-1,-36 35-15</inkml:trace>
  <inkml:trace contextRef="#ctx0" brushRef="#br0" timeOffset="9083.9">26106 11818 0,'-18'18'93,"-53"35"-77,36 35 0,35-53-1,-70 0 1,34 71-1,1-53 1,0 0-16,-18 0 31,-18 53-15,71-71 0,-35 0-1,0-35 1,35 36-1,-36-36 17,36 35-17,-35-35 1,35 18 0,-35 34-1,35-34 1,-35-18-1,35 35 1,0-70 47,17 0-48,36-36 1,-18 1-1,18 17 1,18-18 0,-18 1-1,0-1 1,0 18 15,-18 18-15,-35 0-1,35-1 1,0 1-16,1 0 16,-1 0 15,0-1-15,-70 36 46,35 36-62,-35-1 31,-36 0-15,18 18 0,18 53-1,-18-36-15,-53 1 16,-17 0 15,70-19-15,18-16-1,35-1 1,-36 0-16,36 1 31,18-54 47,17-17-62,36-1 0,-18-17-1,0 1 1,-53 16-1,70-34 1,-17-1-16,-18 18 16,1 18-16,-36 0 62,35 35-46,-35-36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5:30:57.41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263 2399 0,'0'0'0,"0"-35"93,0 52 1361,0 19-1408,18-36-14,-18 35-32,0 0 31,35-35-15,-35 18-1,18-18 1,-18 35-1,53 36 1,-53-36 0,35 0-1,-35 0 17,35-35-32,-35 36 31,35-36-16,-35 35 1,36-17 0,-1-18-1,-35 35 1,35 18 15,-35-36 0,35-17-15,-35 36 0,18-36-1,-18 35 1,0-53 109,0-17-125,-18-35 16,-17-1-1,35 18 1,-35 53-1,35-35 1,0-1 0,-35 36 46,-1 0 32,1 0-78,-18 0-16,53 18 15,-88-18 1,17 35-1,19 18 1,16-53 0,36 36-1,-35-36 1,0 0 0,-1 17-1,1-17 1,35 36-1,-35-1 48,105-70-1,1-1-62,-18-17 16,-18 18 0,71-53-1,-71 88 1,36-35 0,-36-1 15,18-17-16,0 18 1,17 0 0,-17 0-1,-17-1 1,-1 36 0,0-35 202,-35 0-186,-17 35 30,17 17-46,-36-17-16,1 36 15,-36 17 1,-34 52 0,34-69 15,1 17-16,70-18 1,0-53 47</inkml:trace>
  <inkml:trace contextRef="#ctx0" brushRef="#br0" timeOffset="1916.08">17709 2364 0,'0'-36'47,"18"54"109,-18 17-140,35 18-1,1 0 1,-36 0 0,35 18-1,-35-36-15,35 18 16,0 0-1,-35 0 1,36-18 0,-36 0 15,0 0-15,35 18-1,-35-17 1,53 17-1,-53-71 48,0-17-47,-18-1-1,18-17 1,-35 18-1,35 0 1,-88-89 0,53 36-1,-1 53 1,36-18 0,-35 18 15,35-1-16,-35 36 1,35-35 0,0 0-1,-36 35-15,36-35 32,0-1-17,0 54 126,0 17-141,0 1 15,53 105 1,0-53 0,-53-18-1,36 1 1,-1 0 0,-35-36-1,35 53 1,0-88-1,-35 35 1,0-70 47,0 0-63,0-1 15</inkml:trace>
  <inkml:trace contextRef="#ctx0" brushRef="#br0" timeOffset="2946.3">17639 3034 0,'-35'0'16,"52"0"15,-17-18-15,36-17-1,-36 0 1,158-89 0,-34 54 15,-36-19-16,-17 37 1,-19-19 0,-16 36-1,-1-1 1,0 1 0,18 0-1,-70 35 63,-36 35-62,-36 36 0,72-71-1,-71 88 1,-71 35-1,88-70 17,18 0-17,18-53 1,53 0 46,17-53-46,88-35 0,-52 0-1,-18 53 1,0-1 0,-53 1 3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4T06:31:26.0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39 4427 0,'18'0'187,"17"0"-187,-17 0 16,17 0-16,0 0 16,0-17-16,36 17 15</inkml:trace>
  <inkml:trace contextRef="#ctx0" brushRef="#br0" timeOffset="366">17357 4745 0,'17'0'47,"36"0"-31,35-18-1,-17 18 1,-18 0 0,-18 0 15</inkml:trace>
  <inkml:trace contextRef="#ctx0" brushRef="#br0" timeOffset="885.07">18292 4251 0,'0'0'16,"-18"0"15,-17 0-31,-1 0 16,1 18-1,-18 35 1,53-18-16,-35 88 16,35 1 15,88-71 0,53-124-15,-106 1 15,1-36-15,-36 35-1,-36 18-15,-34-17 16,35 34 15,35 89-15,0 0-16</inkml:trace>
  <inkml:trace contextRef="#ctx0" brushRef="#br0" timeOffset="1063.58">18680 4568 0,'0'-17'32,"0"-18"-17,35-36 1</inkml:trace>
  <inkml:trace contextRef="#ctx0" brushRef="#br0" timeOffset="1327.8799">19350 4163 0,'-18'0'15,"18"35"16,18 71-31,-18-36 16,53 36 0,-53 141 15,0-176-31,0-36 0</inkml:trace>
  <inkml:trace contextRef="#ctx0" brushRef="#br0" timeOffset="2161.73">22807 6174 0,'71'-18'31,"-18"18"-31,17-35 16,-17 35-16,18 0 16,-18 0-1,-18 0-15</inkml:trace>
  <inkml:trace contextRef="#ctx0" brushRef="#br0" timeOffset="2361.8">23019 6562 0,'88'0'32,"18"-53"-32,141-35 15</inkml:trace>
  <inkml:trace contextRef="#ctx0" brushRef="#br0" timeOffset="2800.63">23883 6085 0,'0'0'15,"-18"0"1,1 0 0,-54 0 15,36 142-15,0-54-1,35-18 1,35-34 15,159-54-15,-88-88-1,-124-35 17,-88 53-1,71 53-31,0 35 31,35 141-15</inkml:trace>
  <inkml:trace contextRef="#ctx0" brushRef="#br0" timeOffset="2970.18">24624 6615 0,'0'-53'0,"0"106"0,-35-142 15,52 36 1,54-17 0</inkml:trace>
  <inkml:trace contextRef="#ctx0" brushRef="#br0" timeOffset="3768.56">25135 5962 0,'0'0'0,"-52"0"0,16-35 16,1 35-16,0 0 31,-36 35-31,106 159 31,107-71-15,-37-70-1,-16 0 17,-89 18-17,-71-71 1,0 0-1,19-141 32,140 0-15,-18 105-32,177-87 15,-106 52 1,-105 71-1,-54 0 32,18-17-31,53-36 15,-18 53-15,0 0-16,71 53 31,-123 123-15,-54-105 15,36-71-15,52 0 30,19 35-46,70-35 16,-71 70 15,-106 1-15,-105 17 0,70-53-1,35-87 16,71 16-15</inkml:trace>
  <inkml:trace contextRef="#ctx0" brushRef="#br0" timeOffset="4549.52">21855 7990 0,'17'0'31,"54"0"-31,-1-35 0,19 35 16,-1-35-16,0 35 16</inkml:trace>
  <inkml:trace contextRef="#ctx0" brushRef="#br0" timeOffset="4737.01">21890 8202 0,'0'0'16,"18"0"0,140 0 15,1 0-15,-36-35-16,1 35 15</inkml:trace>
  <inkml:trace contextRef="#ctx0" brushRef="#br0" timeOffset="5140.17">22931 7832 0,'0'0'0,"-18"0"47,-17 0-47,-1 0 15,1 106 1,0 193 31,158-263-16,36-89-15,-124-53-1,1 18 17,-160-71-17,89 124 1,-53 193 15</inkml:trace>
  <inkml:trace contextRef="#ctx0" brushRef="#br0" timeOffset="5295.75">23389 8290 0,'0'-17'16,"35"17"0</inkml:trace>
  <inkml:trace contextRef="#ctx0" brushRef="#br0" timeOffset="5627.2">24112 7832 0,'-35'-36'16,"35"54"15,0 17-15,0 1-16,35 87 31,18-88-31,-53 18 16,36-17 15,-89-1-15,-18-35-1,-17-35 1,88-18-16</inkml:trace>
  <inkml:trace contextRef="#ctx0" brushRef="#br0" timeOffset="5822.19">24095 7832 0,'0'0'16,"88"-141"-1,88 35 17,-70 106-17</inkml:trace>
  <inkml:trace contextRef="#ctx0" brushRef="#br0" timeOffset="7222.5">20391 10813 0,'52'-18'16,"1"-35"-16,36 53 15,-36-35-15</inkml:trace>
  <inkml:trace contextRef="#ctx0" brushRef="#br0" timeOffset="7411.99">20479 11077 0,'0'0'16,"0"36"-16,0-54 15,35 18 1,71-71-1,-71 71 1</inkml:trace>
  <inkml:trace contextRef="#ctx0" brushRef="#br0" timeOffset="9741.12">21713 10566 0,'-35'0'125,"53"0"938,-18-18-1048,35 18 1,0 0-1,18 0-15,-17 0 16,-36 18 15,0 70 1,-18-53-17,-88 71 16,106-124 1,35-17-1,18 35-15,18 0-1,-71 18 1,0 52-1,-18 18 17,-105 1-17,35-89 17,88-71-1</inkml:trace>
  <inkml:trace contextRef="#ctx0" brushRef="#br0" timeOffset="9926.78">22137 10866 0,'35'-53'32,"36"0"-17</inkml:trace>
  <inkml:trace contextRef="#ctx0" brushRef="#br0" timeOffset="10338.01">22772 10425 0,'0'0'0,"-35"0"16,-18 0-16,0 17 31,-18 107-31,1 17 31,70 88-15,35-141-1,35-35 1,1-53 15,-36-53-31,1-35 31,-36 53-15,-36 35-16,-34 0 16,17 0-1,0 159 17,53-124-17</inkml:trace>
  <inkml:trace contextRef="#ctx0" brushRef="#br0" timeOffset="10778.84">23442 10495 0,'0'0'0,"-18"0"32,-34 0-17,-1 53 1,53 0-16,-71 53 31,36-36-31,35 160 16,17-124-1,72-71 17,-19-35-17,-17-106 1,-53 53 0,-70 0 15,-89 194-16,106-70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06:11:29.2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121 7902 0,'0'-70'63,"0"34"-32,-36 36-15,1 0 46,35-17-15,-35 17-47,52 0 188,36 0-173,-17 0-15,34-53 16,-35 53-1,18 0 1,18 0 0,-18 0-1,-18 0 1,0 17-16,36-17 31,-36 0-15,0 0-1,1 53 17,17-53-17,-18 0 1,-35 18 0,35-18-1,18 53 1,0-53-1,18 0 1,-18 0 0,-1 0-1,1 0 1,-17 0 15,-1 0-31,0 0 16,0 0-1,18 0 1,71 35 0,-71-35-1,-18 0 17,-53 0 30,1 0-46,-36-17-1,35 17-15,-17 0 0,0 0 16,-36 0 0,18 0-16,0 0 15,-105 0 1,87 0-16,-17 0 0,-89 0 15,-17 0 17,141 0-32,-52-53 31,87 53-15,-17 0 15,35-18-16,17 18 32,36 0-47,-17 0 16,-1 0 15,0 0-15,18-53-1,0 53-15,194 0 16,35 0 0,177 35 15,-318-35-15,0 0-1,-159 0 48,-35 0 15,18 0-78,0 0 15,0 0 1,-18 0-16,0 0 16,0 0-16,-35 0 15,-89 0 1,-87 0 0,158 0-16,35 0 0,-17 0 15,-53 0 1,88 0-1,88 0 32,18 0-31,388 0 0,-53 0-1,-70 0 1,-177 0-1,-35 0-15,35 0 16,-106 0 0,-70 0 15,-53 0 0,35 0-31,-18 0 0,-88 0 31,-35 0-15,36 0 0,87 0-1,124 0 48,35-17-63,71 17 15,-18 0 1,-88-53 0,106 53 15,-124 0-15,-106 0 15,18 0-16,-88 0 1,-70 0 0,-36 0-1,211 0 1,142 0 15,141 0-15,-35 0-1,70 0 1,-105 0-16,-142 0 16,-106 0 15,1 0-15,-301 0-1,18 0 1,36 0-1,176 0 1,17-35-16,-17 35 16,106 0-1,158 0 17,36 0-17,-35 0 1,-107 0-1,-34 35 1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06:11:31.8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731 8819 0,'-35'0'16,"17"0"-1,-17 0 1,70 0 78,18 0-79,141 36 1,-53-36-16,0 0 16,0 0-16,159 53 31,-159-53-31,53 0 16,-52 0-1,-160 0 16,-35 0-15,-35 0-16,-71 0 16,-53 0-1,124 0 1,-194 0 0,53 35-1,-1-35 1,107 0-1,88 0 1,70 0 31,0 0-47,106 53 16,106-53-1,230 53 16,-336 0-31,88-53 16,-194 35 0,-158-35 15,-107-35-15,-52-18-1,-159-53 1,-229-88-1,194 88 17,123-17-17,177 123 1,52 0 0,54 0-16,-89 0 15,18 17 1,105-17-1,54 0 17,70 36-1,-53-36-15,36 0-1,53 0 1,87 0-1,54 52 1,-71-52 0,-159 0-1,-88 0 17,-35 0-17,-353 106 1,-229-53-1,264 0 1,106 0 0,265-53-1,88 0 17,0 0-32,53 0 0,140 0 15,160-35 1,18 35-1,-36-53 1,-177 53 15,-228 0 16,-19 0-47,-70 17 16,-70-17-1,-53 53 1,35-53 0,106 0-1,123 0 17,53 0-17,124 0 1,211 0-1,-194 0 1,-158 0 0,-36 0-16,-70 0 31,-124 0-15,0 0-1,-52-35 1,-19 35-1,72 0 1,122 0 0,107 0 15,0 0-15,70 0-16,35 0 15,247 0 1,248 0-1,-442 0 1,-194 0 0,-246 35 15,-19-35 0,-228 0-31,352 0 16,-18 36-1,142-36 17,35 0-32,141 0 15,159 0 1,35 0 15,-265 0-15,-176 35 15,-17-35-31,-36 0 16,-70 0-1,264 0 32,18 0-47,52-35 16,-17 35-16,142 0 15,-1 0 1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9T06:11:34.1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836 6720 0,'-18'0'16,"88"0"47,54 0-63,-18 0 15,229 18 1,-123 70-16,229-35 31,-18 35-15,-17-35-16,-195-53 15,-140 0 1,-36 0 0,-88 0 15,53-17-31,-35 17 15,17 0 32,-52 0-47,34 0 16,-69 17 0,-54-17-1,-88 0 1,-124-35-1,72 0 1,69-18 0,248 53 31,282-35-47,247 35 31,88 0-16,-71 0 1,-123 35 0,-247-35-1,-229 0 1,-230-35 0,-193-18-1,-107-18 1,54 18-1,158 53 17,423 0-1,1 0-31,17 0 16,18 0-16,176 0 15,106 0 16,-335 0-15,-141 0 15,-194-53-15,-89 0 0,-52 53-1,17-88 1,265 53-1,176 35 1,160 0 0,157 0-1,54 35 1,-159 18 0,-177-53-1,-158 0 16,0 0-31,-18 0 16,-317 0 0,229-35-1,-423-18 17,564 53-17,123 0 1,1 0-1,176 0 1,229 35 0,-229-35-16,211 71 15,-228-71 1,-213 0 0,-387 0 15,-53-53-16,158 53 1,230 0 0,70 0-1,71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5T09:20:31.91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329 8479 0,'0'28'406,"-28"1"-375,0-29-15,28 28-1,0 0 1,0 0 15,0 1-15,-29-1-1,29 0 1,0 0 0,0 1 15,0-1-15,0 0 15,0 0-16,0 1 1,29-29 0,-1 0-1,0 0 32,0 0-31,1 0-1,-1 0 17,0 0-17,0 0 17,1 0-17,-29-29 1,0 1 15,0 0 0,0 0-31,0-1 32,0 1-32,0 0 15,0 0 1,0-1-16,0 1 15,0 0 1,-29 0-16,29-1 16,0 1-16,0 0 31,-28-1-15,28 1-1,-28 28-15,28-28 16,-28 28-16,28-28 15,-29 28-15,29-29 16,-28 1 0,28 0 15,0 0-15,-28 28 15,0 0-16,28 28 142,0 0-79,0 0-63,0 1 17,0-1-17,0 0 1,0 0 0,0 1-1,0-1 32,0 0-31,0 1 46,0-1 63,0 0-94,0 0-15,0 1 0,0-1-1,0 0 1,0 0-16,0 1 31,0-1-31,0 0 31,0 0-15,0 1 0,0-1 15,0 0 31,28-28 1</inkml:trace>
  <inkml:trace contextRef="#ctx0" brushRef="#br0" timeOffset="4836.96">16255 7575 0,'28'0'313,"0"0"-298,1 0 17,-29 28-17,0 0 1,0 0 62,0 1 0,0-1-47,0 0-15,0 0 0,0 1 15,0-1-16,0 0 17,0 0-1,-29-28-15,29 29-16,-28-29 15,28 28 16,28-28 126,1 0-126,-1 0-15,0 0-16,0 0 15,1 0 16,-29 28 1,0 1-1,0-1-15,0 0 30,0 0-30,0 1 0,0-1 15,0 0-15,0 0 30,-29-28-46,29 29 16,0-1-16,-28-28 0,0 0 16,0 0-1,28 28-15,0 0 16,-29-28 0,1 0-1,0 0 1,0 0 93,56 0 172,0 0-249,0 0-17,-28-28 32,29 28-47,-1 0 31,-28-28-31,28 28 0,-28-28 16,28-1 0,-28 1 109,0 0-110,0 0 48,0-1-48,0 1 17,0 0-17,0 0 1,-28-1 31,0 29-32,0 0 1,-1 0 15,1 0-15,0-28 15,0 28 125,56 0-46,0 0-95,0 0 1,-28-28-16,29 28 16,-1-29 15,0 29-15,0 0-1,-28-28 32,0 0 0,0 0 0,0-1-16,0 1-15,0 0-1,-28 28 48,0 0-48,28-28-15,-28 28 16,-1 0 15,1 0-15,0 0 15,0 0 0,-1 0-15,1 0 15,0 0 1,0 0 139,-1 0-155,29-29 31,29 29 0,-1 0-16,0 0-31,-28-28 16,28 28-16,1 0 15,-1 0 17,0 0 3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2:29.9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59 8132 0,'17'17'328,"1"-17"-313,-18 18 1,18-1 0,-1-17-16,-17 18 31,18 0-16,0-1 1,-1-17 0,1 36 15,-1-36-15,-17 17-1,18 1 1,0 0-16,-18-1 31,17 1-15,1-1-1,0 1 1,-18 0 0,17-18-1,-17 17 1,0 1-1,18-18-15,-18 18 32,0-1-17,0 1 1,18 0 31,-18-1-32,17-17-15,1 18 32,-18-1-17,0 1-15,0 0 47,0-1-31,0 1 15,18 17 0,-18-17 16,0 0 0,-36-36 16,19 0-48,-19-17 1,36 17-1,0 1-15,-17 17 16,-1-36 0,0 1 15,18 18-31,-35-1 31,35 0-15,0 1-16,-18 17 15,1 0 1,17-18-16,0 0 16,-18 1 31,1-1-16,17 0 0,-18 18-15,18-17 31,-35-1-16,35 1-16,-18-1 1,0 0 0,1 1 15,17-1-15,-36 0 15,36 1-16,0-1 1,-17 18 0,17-18 15,-18 1-15,1 17-16,17-18 31,0 1 0,17 34 78,18 18-93,-17-35 0,0 36-1,-18-19-15,35 19 32,-35 17-17,18-53 1,-1 52-1,1-34 17,0 0-17,-1-18 1,1 53 15,-1-53-15,-17 17-1,0 1-15,18-18 32,0 18-17,-1 17 17,1-35-17,0 17 1,-1 1-1,1-18 1,0 18 0,-1-1-1,1-17 1,-18 18 0,18-18 93,-18-18-15,-36-17-79,19 17 1,17 1 0,0-1-16,-18 1 0,0-36 46,-17 17-30,17 19 0,18-1-1,-35 0 17,35 1-17,0-1 1,-18 18-1,1 0-15,17-17 16,0-1 0,-18 18-16,1 0 31,-1-35-15,18 17-1,-18 18 1,1 0-16,-1-18 47,0 1-32,1-1 17,17 0-17,-18 1 1,0 17-1,18 17 126,0 1-125,18-18-16,-18 18 15,53 35 17,-35-36-32,-1 1 15,36 35 1,-35-36-16,-1 1 15,36 35 1,-17-18 0,-19 1-1,-17-19-15,36 1 16,-36-1 0,17 1-1,1-18 1,0 18-1,-1-1 17,-17 1-17,18-18 17,-36 0 124,1 0-125,-19-18-15,1-17 15,0 17-15,17 1-1,-17-1 1,35 1-1,-36-1 1,36 0-16,-17 1 16,-1-1-1,1-17 17,-1 35-17,18-18-15,-18 0 0,18 1 31,-17 17-15,17-18-16,-18 1 16,0 17 15,18-36-15,-17 36 15,-1-17-16,18-1-15,0 0 16,-18 18 15,18-17-15,0-1-16,36 18 219,-36 18-204,35-1 1,-17 1-16,-18 0 0,35-1 16,35 54 15,-70-54-16,53 36 17,-35 0-17,0-53-15,-18 18 0,17 0 32,1 17-17,0-18-15,-18 1 31,17 0-15,1-18-16,0 0 16,-18 17-1,-18-17 142,-17-35-126,17 35-16,0-35 1,1 17-16,-1-17 31,18 17-15,-18 1 0,1-1-1,-1 0 16,18 1-15,-18 17-16,18-18 31,0 0-15,0 1-16,-17 17 47,-1 0 93,1 0-124,17 17 0,-18 1-1,0 0-15,1-1 16,17 1 0,-18 0-16,0-1 15,-17 19 16,17 16-15,-17-34 0,0 35-1,17-18 1,1 1 0,-1-19-16,0 1 15,18 0 1,-17-18-1,-1 17 17,18 1-17,0-36 110,18 1-109,-18-19 0,35 1-1,-17 0-15,-1 17 16,36-88 15,-35 106-31,-18-17 16,17-1-16,-17 0 15,18 1 1,-18-1-16,18 18 16,-1-18-1,-17 1 1,0-1 46,18-17-30,0 35-17,-1-35 16,36-1 1,-35 19-17,-1-1 1,-17 0-16,18 18 16,0 0-1,-18-17 16,17-1 32,1 18-47,0-18-1,17 1 1,-35-1-1,18 18 1,-1 0 0,-17-35 15,18 35-15,0 0-1,-1 0 1,-17-18 46,0 1-46,18 17-16,-1-18 16,1 18 30,-18 18 33,0-1-64,-18-17 1,1 18 15,17 0-15,-18-18-1,1 17 1,-1 18 0,0-17-16,1 0 0,17-1 15,-18 19 1,-17 17-1,-1-36 1,19 18 0,-1-17-1,0 0 17,1-1-17,-1 1 1,1 0-1,-1 17 1,0-17 0,18-1-16,0 1 15,-17-18-15,17 17 16,-53 36 15,53-35-31,-18-18 16,18 18-1,-18-1 1,1-17 0,17 18-1,-18 0 1,1-18 0,17 17-1,-18 19 16,18-19 16,0-34 47,35-19-78,-35 19-1,35-1 1,-35-17-16,18 17 16,17-35-1,-17 35 1,0-34-1,-18 34 1,17 0 0,1-17-16,0 35 15,-18-18-15,17 1 16,18-19 0,-35 19-16,36-1 31,-36 1-16,17-1 1,1 18 0,0 0 77,-18-18-77,0 1 0,35-19-1,36-17 17,-71 36-17,17 17 1,-17 17 78,-17 1-79,-1 17 1,0-17-1,-17 0 1,17 17 0,18-17-16,-17-1 15,-1 18 1,0-17-16,1 0 16,-1 17 15,0-17-31,1-18 0,17 35 15,-53 35 17,18-17-17,17-35 1,0 0 0,1 17-1,17-17 1,-18-1-1,0 1 1,18 0 0,-17-1-1,-1 1 1,18-1 0,0-34 109,0-1-110,0 1 1,18-1 15,-18 0-15,17-35 15,1 36-15,0-1-1,17-35 1,-35 0-1,18 36 1,-1-1 0,-17 0-1,0 1 17,0-1-17,18 18 16,0-18 1,-18 1-17,35 17 1,-18-36 0,1 19-16,0-18 31,-1 35-16,1 0-15,0-18 16,-18 0 0,17 1-1,1-1 17</inkml:trace>
  <inkml:trace contextRef="#ctx0" brushRef="#br0" timeOffset="2855.81">15187 7620 0</inkml:trace>
  <inkml:trace contextRef="#ctx0" brushRef="#br0" timeOffset="8451.19">15187 7620 0,'0'18'266,"35"35"-251,1-1 16,-36-34-15,17 0-16,1-18 16,-18 17 15,18 19-15,-1-36 30,1 17-30,-18 1 0,17-18 15,1 35-15,-18-17-1,35 17 1,-17 0 15,0-35 0,-18 18-31,17-18 110,-34 0 46,-1-18-140,-17 1-16,17-1 15,-17-17 1,0 0-1,17 17-15,-17-17 32,-1 17-17,36 0-15,-17 1 16,-1-1 0,18 0-16,-18 18 15,18-35 1,-17 18-1,-1-1 1,1 0 15,17 1-15,0-1 0,-18 18 30,18-18-30,53 54 187,-36 17-187,1-36-1,17-17-15,1 53 16,-1 18 0,18-54-1,-53 19-15,17-19 16,19 36 0,-19-18 15,1-35-16,-18 18-15,-18-18 219,18-35-203,-17 35-1,-1-36 1,0 1 0,18 18-1,-17-1 1,17 0 15,-18 18 125,18 18-109,-17-18 0,-1 0-16,0 0 1,1 0 30,-1 0-46,18 18 15,-18-1-15,1 1-16,-1-1 15,0 19 1,1-1 0,-1-35 15,18 35-16,0-17 1,0-36 140,0 1-140,18 17-16,-1-18 31,-17 0-15,18 18-16,-18-17 15,18-1-15,52-17 32,-70 17-32,0 1 15,36-1 1,-36 0 0,17 18-1,1-17-15,-1-1 31,1 0-15,0 1 0,-18-1-1,17 18 1,1-35 0,0 35-1,-1-18 1,1 18-1,-18-17 1,0-1 0,18 18-1,-18-18 17,0 1 124,0 34 31,-36 1-155,19-18-32,17 18 0,-36-1 31,19 18-16,-1-35-15,18 18 16,-35 17 0,17-17-1,1 0 1,-1-1-16,18 19 31,-18-36-15,1 0-16,-1 17 15,18 1 1,0-1-16,-35 19 31,35-1-15,-18-35 0,0 18-1,18-1 1,-17 1-1,17-36 173,17 1-172,1-1-16,-18-17 0,0 17 15,53-88 1,18 18-1,-36 70-15,-18-17 0,19 0 32,17-18-1,-36 53-15,-17-18-1,18 18 48</inkml:trace>
  <inkml:trace contextRef="#ctx0" brushRef="#br0" timeOffset="16097.92">17374 8096 0,'36'53'219,"16"18"-203,-34-54-16,0 36 15,-1 0 1,1-35-16,0-18 15,-18 53 1,17-36 0,1 1-1,-18 17 1,18-17 0,-1-18-16,-17 18 15,0-1 1,18-17-16,-18 35 47,18-17-32,-1 0 1,-17-1 0,0 1 15,0 0-16,-17-36 79,-1-17-78,-17 17-16,-36-70 31,53 70-15,1-17-16,-36 0 31,53 17-15,-18 0-1,1 18 1,17-17-16,0-1 15,0 1 17,-18 17-17,18-18-15,-18 18 16,18-18 0,0 1 15,0-1 47,-17 18-47,17-18-15,-18 1 15,0 17-15,18-18-1,0 0 1,0 1 0,18 17 171,35 35-171,-53 0-1,88 36 1,-35-1 0,-35-34-1,-1-19 16,-17 1-31,18-18 16,-18 18-16,18-18 16,-1 35 15,1-17-15,0-18-1,-18 35 16,17-35 32,-52-18 109,-18-17-157,18-18 1,-36 0 0,36 18-16,0 17 15,17-17 1,-17 17 0,35 1-1,-18-1 1,0 0-1,18 1 17,0-1-17,0 36 173,18 17-173,0-17 1,-1-1-16,19 54 16,-1-18-1,-18 0-15,1-53 16,0 35-16,17 35 31,-17-52-15,-18 0 15,0-1-15,0 1 15,0-36 141,0 1-157,0-1 1,-18-17 0,0-36-1,-52-17 17,70 70-32,0 1 0,-35-1 31,35 1-16,0-1 1,0 0 0,-18 1-16,0 17 15,18-18 17,0 0-17,-17 1 1,17-1-1,0 0 95,-18 18-95,36 0 157,17 71-156,0-36-16,-35-17 16,35 35-1,-17-18 1,0-17-1,-1-18 1,-17 17-16,18 1 31,0 0-15,-1-18 0,-17 17-1,0 1 1,0 0 15,-35-89 78,35 36-93,0 17-16,-18-17 16,1 17-1,17 1-15,-18 17 32,18-18-17,0 36 79,0-1-78,0 1 15,0-1-16,-18 1-15,1-18 16,17 18 0,-35-1-1,35 19 17,-18-36-17,0 17 1,1 1-16,17 0 0,-18-18 15,-17 35 1,17-18 0,0 19-1,-34-1 17,52-17-1,-18-18-16,18 17 64,0-34 30,0-1-93,0 0-16,18 1 31,-1-1-16,1 18-15,-18-35 16,35 17 0,-35 1-16,35-19 15,1-17 17,-19 36-32,1-1 0,0-17 15,-1 0 1,1 17-1,-1 18 1,-17-35 0,18 35-1,0 0 17,-18-18-32,17 0 15,1 1 1,0-1-1,-18 0 17,17 18-32,1 0 31,0 0 0,-1 0 0,1-35-15,0 35 15,-1 0-15,-34 18 187,-36-1-187,17 19-1,-17-1 17,36-35-32,-1 18 15,0-18 1,-17 17-1,18 1 1,-19 17 15,19-17-15,-1-1-16,0 1 16,1 0-1,-1-1-15,18 1 16,-18 0-1,18-1 1,-17 19 0,-1-19-16,1 1 15,-1 35 1,0-36-16,18 1 0,-17 17 31,-1-17 0,0-18-31,18 18 0,0-1 47,18-34 125,0 17-156,-18-18-1,17-17 1,1 35 0,0-71-1,17 36-15,18-53 32,-18 52-17,-17 1 1,-1 17-16,1 1 0,0-18 31,-1-1 0,-17 19-15,35-19 15,-17 19 0,-18-1-15,18 0 0,-1 18-1,-17-17 1,18-1 0,0 18 62,-1-17-63,1-1 17,0 0-1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3:00.3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92 7003 0,'0'17'187,"53"71"-171,-35-52-16,0-19 16,17 54-1,53 70 17,-53-106-17,1 1 1,-36-19-16,17 1 0,1 35 31,0-53-15,-18 17-16,0 1 15,17 17 1,1-17 0,0 0 15,-18-1-16,17 1 17,-34-53 108,-19-71-108,36 71-32,-17 17 0,-19-70 31,19 35-16,-1 35 1,0-17 0,18 0-1,-17 17 1,17 0-16,-18 1 16,1-36-1,17 35 1,0 0-16,0-17 15,0 18 1,-18-1 0,18 0-1,-18 1 17,18-19-17,-17 36 1,-1 0-1,18-17-15,-18 17 0,18-18 16,-17 0 31,-1 18 47,18 18-63,0 0-15,0-1-1,18 36 1,-18-17-16,0-1 0,17 0 15,-17 36 1,0-18 0,0-36-1,0 18-15,0-17 16,0 0 0,0-1 15,18 1-16,-18 0 1,18-1 15,-18 1-15,17-18 0,-17 18-1,0-1-15,0 1 16,36 0-1,-36-1 1,17 1 0,1-1-1,-18 1-15,17-18 16,-34-35 78,-1 0-79,18-1 1,-17 1-16,-1 0 16,-35-106-1,53 88 1,0 35-16,-18-17 31,1 17-31,-1-17 31,18 17-31,0 1 16,0-1 15,35 18 110,71 123-110,-71-87-31,1 52 16,34-18-1,-52-17-15,17 0 16,-17-17 0,-1-19-16,-17 18 15,18-35 1,-18 18-1,18 0-15,-18-1 16,17 19 0,1-19 15,-18 1-15,0 0-1,-18-54 141,-17 1-124,17 17-1,18 1-15,0-1-1,-17 18 16,17-18-15,0 1 0,-18 17-1,1-18 17,17 1-17,0-1 1,0 0 15,-36 1 0,19-1 1,17 0-17,0 1 1,0-1 15,0 0-15,-18 18 15,0 0 0,1 0 16,-1 18-16,0 0-31,1-1 16,-18 1 0,35 17-16,-53 1 15,35-19 1,-17 1-1,17 17 1,0-35 0,-17 35-1,17-17 1,1 0 0,-1-18-1,1 17 1,-19 1 31,19 0-32,17-1 17,-18-17-17,18-17 126,53 17-110,17-36-15,-34 36-1,-19 0 17,19-35-17,-19 35-15,-17-18 16,18 18-1,0 0-15,-1 0 16,-17-17-16,18-1 16,0 0-1,-1 1 1,54-54 15,-36 36-15,0 17-1,-17 1-15,0-1 16,-1 18-16,-17-18 16,18 18-1,-1-17-15,-17-1 16,36 0 0,-19 1-16,1-1 31,0 1-16,-1-1 17,19-35-1,-19 53-31,-17-18 16,18 1-1,-1-1 16,-34 18 48,-54 35-48,18-17-16,18 35 1,17-53-16,1 35 0,-18 0 16,-18 1-1,35-1-15,0-17 16,-17-1-16,-18 36 31,18-17-15,0-19-16,-18 36 31,35-53-15,0 18-16,18-1 15,-17-17 1,17 18 0,-18 0-1,0-1 1,1-17-1,34 0 64,1-17-64,-18-1-15,18-17 16,105-53-1,-70 52 1,176-211 15,-193 230-31,-1-19 16,-35 19-16,18-1 16,-1 18-16,1-18 0,-18 1 15,18-1 1,-1 18-1,-52 35 189,-89 54-189,89-54-15,-35 35 16,17-52-1,53 0-15,-18-18 16,-17 17 0,17 1 15,1-18-15,17 18 77,0-1-61,-18-17-17,0 0-15,1 36 31</inkml:trace>
  <inkml:trace contextRef="#ctx0" brushRef="#br0" timeOffset="11943.5">18433 6509 0,'53'53'203,"-18"17"-187,18-17-1,-36-35 1,1-1-16,-18 1 16,35 17-1,-35-17 1,18 0-1,-18-1-15,18 1 16,-18 0 0,17-18-1,-17 17 1,35 1 0,-35-1 15,36 19 0,-19-19-15,-17 1-1,18-18 17,-18 18-17,18-18-15,-18 17 16,0-34 124,-18-1-124,0 18-16,1-35 16,-1 17-1,0 0-15,1 18 16,-1-35 0,1 18-1,-1-19 1,0 36-16,1-17 15,17-1-15,0-17 32,-18 17-17,0 18 1,18-18 0,0 1-1,-17 17 1,17 17 249,-18-17-249,0 53 15,1-17-15,-1-36 0,-17 105 15,17-105-31,18 18 15,0 0 1,-17 17 0,-1-17-1,18-1 1,0-34 125,18-1-126,-1-35 1,54-35-1,-36 35-15,18 35 0,-53-17 16,53 0 0,-35 17-1,-1-17 1,1 35 0,-18-35-1,17 35 1,1-18-1,0 0 1,-18 1 0,17 17-1,1 0 1,-18-18 15,18 18 0,-36 0 157,0 0-172,18 18-1,-35-1 1,17 1-16,1 0 31,-1-1-15,1-17-16,-1 18 0,-17 35 31,17-36-31,0 1 16,-17 35-1,17-53 1,1 53-1,-1-53 1,18 18 0,0-1-1,0 1 95,-17-1-95,17 1 1,0 0 31,0-54 281,17 1-312,36-18-1,53-53 16,-71 71-15,0 35 0,-17-18-16,0 1 31,-1 17-15,1 0 62,-53 17 203,-1-17-234,19 0 0,-1 0 62,1 0-93,-1 0 31,0 0-16,1 0 0,-1 0 16,0 0 31,18-17-62,-35 17 15,17 0-15,18-18-1,0 1 63,0-1-62,-17 18 46,17-18-46,-18 1-16,18-1 31,0 0 172,-17 18-187,-1 0 15,36 0 282,-1 18-298,1 0-15,-1 17 32,19 0-17,-19-17 1,1-1 0,0 19-1,-1-19 1,1-17-1,-18 18 1,18 0 0,-1-1 15,1 1-15,-18 0-1,17-18 16,-17 17-31,18-17 16,0 18 15,-18 0-15,0-1 15,17-17-15,-17 18-1,18-18 17,0 35-17,-1-17 1,-17-1 0,18-17-16</inkml:trace>
  <inkml:trace contextRef="#ctx0" brushRef="#br0" timeOffset="17558.14">20585 7038 0,'17'70'234,"36"1"-218,-35-36 0,-1 1-1,-17-19-15,18 1 31,0 17-15,-1-35 0,-17 18-1,18-18-15,0 17 32,-18 1-17,0 0-15,17-1 16,-17 19-1,18-36-15,0 17 16,-18 1 0,0 0 15,0-1-15,17 1 171,1-18-171,-18 17-1,0 1 1,17-18 15,-17-18 47,-17 18-62,-18-52 0,-1 16-1,36 1 1,-53-18-1,53 35 1,-17 1 0,-1-19-1,0 1 17,-17 35-1,35-17-16,0-19 1,0 19 15,0-1-15,-18 18 15,1-35-15,17 17-1,0 0 1,-18 1-16,1-1 31,17 1-15,0-1 31,0 0-32,0 36 157,0 0-156,17 17-16,-17-18 0,35 54 16,1-18-1,-19-18-15,1-35 16,0 53-1,-1-18 1,1-17 0,0 17-16,-1-17 0,-17 0 31,18-1-15,-18 1-1,18 0 1,-18-1 15,17 1-15,-17-53 187,0 17-188,-17 0-15,17 1 16,-18-1 0,18 0 15,0 1-15,-18 17 62,18-18-47,-17 0 16,-1 1 78,18-1-110,-18 18 1,1-18 0,17 36 109,-18 0-110,0-18 1,18 17 0,-17 1-16,-1-18 15,-35 71 16,53-54-15,0 19 0,-17-19-16,-1-17 31,18 35-15,-18-35-1,1 18 1,-1-18-1,18 18 17,0-36 61,0 0-77,35-17 15,-17 18-15,0-1-16,-1-35 16,1 18-1,-1 17-15,19-17 31,-1 17-15,-35 0-16,18 18 16,-1-52-1,1 52 1,-18-36 0,18 36-16,-1 0 15,-17-17 1,18 17-16,-18-18 15,0-17 1,18 17 0,-1 18-1,-17-18 17,0 1-17,0-1 48,18 18-32,-18-17 0,17-1-15,-17 0 46,-17 36 48,17 0-95,-18-18-15,1 0 0,-1 52 32,-17-16-17,35-19-15,-36 19 16,1-1-1,0 35 1,-18-34 0,53-19-16,-18-17 15,1 18-15,17 0 16,0-1 0,-18 1 15,0 0-16,18-1 17,0 1 15,-17 0-1,-1-18-30,18 17 0,-18 1-1,18-1 17,0 1 3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5T05:58:48.7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7376 11730 0</inkml:trace>
  <inkml:trace contextRef="#ctx0" brushRef="#br0" timeOffset="204.07">27376 11730 0</inkml:trace>
  <inkml:trace contextRef="#ctx0" brushRef="#br0" timeOffset="6797.67">27376 11730 0,'0'70'219,"-18"72"-204,18-90-15,0-34 16,0 35-16,0-35 16,0 17-16,0 0 15,0-17-15,0 17 0,0-17 16,0-1 0,0 1-1,-35-53 48,35 17-48,-18 0 1,18-17-16,-18 18 0,1-1 0,-1-17 0,18-18 16,-18 35-16,1-35 15,17 36 1,-18-19-1,1 19 1,17-1 0,0 0-16,0 1 31,0-1-15,0 36 30,0 17-30,17 18 0,1-18-16,-18-17 15,17 17-15,-17 0 0,0 1 16,18-1 0,0-17-1,-18-1-15,17-17 16,-17 18-1,-17-36 32,17 1-31,-18-54 0,18 53-16,0 1 15,0-1-15,0 0 0,0-17 16,-18 0-1,18 17 1,-17 1 0,17-1-16,-18 0 47,18 1-32,-17 17-15,17-18 16,-18 18-16,18 18 109,0 35-93,0-36-16,0 1 15,0 52 1,0-17-16,0-17 16,0-1-16,0 0 0,0 18 15,0-35 1,0-1-16,0 1 16,18 0-1,-18-1-15,17-52 31,-17 0-15,35-36-16,-17 1 16,53-89-16,-36-18 15,35 54-15,-52 52 16,0 1-16,-1 17 16,-17 35-16,18 1 15,-18-1-15,18 18 16,-18-18-16,0 1 15,-18 105 64,-17 0-64,35-53-15,-18-17 16,18 17-16,-18 18 15,1-17 1,-18 16 15,17 1-31,-35 18 0,18 35 0,-1-18 16,-34 53-16,35-70 16,-1-1-16,1-17 0,17-18 15,1-17-15,17 0 16,0-1-16,-18-17 31,0 18-15,18-71 62,36-53-63,-19 0-15,19 36 16,17-54-16,-36 89 16,-17 17-16,0 1 15,0-1-15,18 1 16,-18-1 0,0 0 15,0 1-16,0 34 32,0 1-31,0 0-16,0-54 78,0-17-62,0 18-1,0 0-15,0-36 16,18 36 15,-1 17-15,-17 54 31,0 34-32,0-35-15,0 1 16,-17-1-16,17-17 16,0 17-16,-18-17 0,0-1 15,18 1 1,0-36 78,18 1-79,-18-1-15,0 0 16,0 1 15,0-1-15,0 36 62,0-1-63,35-70 48,0-35-47,-35 70-1,0 1-15,0-1 0,18 18 16,-18-17-1,18 17-15,-18-18 16,0 36 62,0-1-62,-18 1-16,18-1 15,-18 36 1,1-35 0,17 0-16,-18-18 15,18 17 1,18-52 78,-1-18-79,-17 35-15,18 18 16,-18-17 0,18-1-1,-18 1 16,0 52 63,-18 18-78,18-36-1,0 19-15,-18-1 0,18 0 16,0-17 0,-17 0-16,17 17 15,-18-35-15,18 17 0,0 1 16,18-53 46,-18-18-46,17 18-16,-17-18 16,0-18-16,18 18 0,0-17 15,-18 34-15,35-34 16,-35 35-16,18 17 0,-18 0 16,17 1-16,-17 87 62,0-35-46,0-17-16,0 0 31,-17 88-15,-1-36-1,0-17-15,1 0 0,-19 0 16,36 0-16,-17-18 15,-1-35-15,18 35 16,0-17 0,0 0-16,0-1 15,-17-17 1,17-17 0,0-1-1,0-17-15,0-1 16,0-34-16,35-54 15,-18 19-15,36-1 16,-35 53-16,0 0 16,-18 18-16,17-1 0,-17 19 15,0-1 1,0 0 15,0 36 0,-70 176-15,52-141-16,0-18 16,-17 18-16,18-18 15,17 18-15,-18-53 16,18 36-16,-18-36 16,1 17-1,17 1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07T06:39:30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800 14358 0</inkml:trace>
  <inkml:trace contextRef="#ctx0" brushRef="#br0" timeOffset="1713.12">14552 13670 0,'0'-17'31,"0"-19"0,35 36 32,18 0-63,18-35 15,-18 35 1,53-53-16,35 53 16,17-106-16,1 53 15,0 18-15,-36-18 16,-52 53-16,-36 0 16,-105 53-1</inkml:trace>
  <inkml:trace contextRef="#ctx0" brushRef="#br0" timeOffset="2496.31">16933 13564 0,'36'0'109,"-1"0"-109,18 0 16,17 0-1,54-53-15,17 53 0,18-88 16,-53 88-16,17-35 16,-52 35-16,-19 0 15,1-53-15</inkml:trace>
  <inkml:trace contextRef="#ctx0" brushRef="#br0" timeOffset="3030.32">18856 13564 0,'18'0'16,"17"0"0,18 0-16,0-17 15,35 17-15,-18-36 16,54 36-16,17-53 15,-35 53-15,17-52 0,-17 52 16,18 0-16,-36-53 16,-70 53-16</inkml:trace>
  <inkml:trace contextRef="#ctx0" brushRef="#br0" timeOffset="3653.77">21590 13458 0,'0'0'0,"-35"0"15,-1 0-15,54 0 47,17-17-31,1 17-16,-1 0 15,18 0-15,0 0 16,17 0-16,54-35 16,-18 35-16,-36 0 15,18 0-15,-52 0 16,-1 0-1,-106 0 17,18 0-32</inkml:trace>
  <inkml:trace contextRef="#ctx0" brushRef="#br0" timeOffset="6036.59">15646 13935 0,'0'-18'62,"0"53"-30</inkml:trace>
  <inkml:trace contextRef="#ctx0" brushRef="#br0" timeOffset="6503.18">17657 13723 0,'-36'0'16,"54"0"77</inkml:trace>
  <inkml:trace contextRef="#ctx0" brushRef="#br0" timeOffset="7011.94">19191 13811 0,'0'0'0,"0"-17"31,53 17 0,-35 0-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4-12T05:50:22.8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612 12577 0,'0'0'0,"-35"0"32,-1-36-17,1 1 16,70 35 126,-35 18-142,71-18-15,-71 53 16,53-1 0,0-52-1,-53 53-15,35 18 16,0-71-1,-35 53-15,106-18 16,-53 53 15,18-52-15,-36 17 0,0-18-1,-35 0 1,35 0-1,18 18 1,-53-17 0,36-36-16,-36 35 15,-18-70 32,-17-1-31,35 1-1</inkml:trace>
  <inkml:trace contextRef="#ctx0" brushRef="#br0" timeOffset="1489.07">12577 13300 0,'-36'0'15,"1"0"17,35-36 46,0 1-78,35-18 15,-35 0-15,36-17 16,16-18 0,19-18-1,-18 35 1,-53 36-16,53 35 15,-53-53-15,35 53 16,-35-35-16,35 35 0,-35-36 16,36 1-1,-1 0 1,-53 70 31,-17 0-16,0 18-15,35-17-1,-36 17 1,36-18 0,-52 35-1,-1 1 1,0 17-1,-18 36 1,36-36 0,0-18-1,35-123 63,17-35-78,36-35 16,-18 35 0,18 17-1,88-123-15,1 18 16,-54 52 0,-53 54-1,0 34 1,-35 72 140,-35-36-156,35 53 16,-35-18-16,35 0 15,-35 0 1,35 1 15,-36 34-15,-17-17-16,18-53 15,35 35 1,-18-35 0,18 36-1,-88 52 17,88-53-1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2-13T04:34:41.39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547 4551 0,'0'17'219,"17"36"-204,1-53-15,0 36 16,-1 34 0,1-52-16,-1-1 15,19 19 16,-19-1-31,-17 18 16,18-35 0,-18-1-1,18 1-15,-18 0 32,17 17-17,1-18 16,-18 1-15,18-18 0,-1 35 15,1-17 0,0 17 16,-1-35-16,-17 36 1,18-36-1,-18-18 109,-35-17-124,-1 17 0,36-17-1,-17 35-15,17-18 0,-18 0 32,0 1-17,18-1 1,-17 1-1,-1-1 1,18 0 0,-18 1 15,18-1-15,-17 0-1,17 1 16,-18-1-15,0 0 15,18 1-15,0-1-16,-17 18 31,17-18-15,0 1-1,0-1 17,0 36 124,0-1-140,0 1 15,-18 0-16,18-1 1,-17 1 15,-1 17 1,0 1-17,1-36 1,17 17-16,0 1 15,-36 52 17,1 1-17,17-36 1,-34 36 15,52-54-15,-18 1 31,18 0-32,0-36 110,18 18-93,-1-35-17,-17 0 1,18 17-1,-1 18-15,-17-18 0,18 1 16,0-1 0,17-53 15,-17 36-15,-1 18-1,19-19 1,-36 1 15,17 35-15,1-18-16,-18 1 31,17-1 47,1 0-47,0 1-15,-18-1 0,17 0-1,1 1-15,-18-1 16,35 1-1,-17-1 1,0 0 15,-1 1-15,-17-1 109,36-17-109,-19 17-1,1 0 1,-1 18-1,1 0 17,-18 18 93,0 0-63,0-1-31,-18-17 1,1 0-17,17 18 1,-35 0 15,35-1-15,-18 1-1,18 0 1,-35-1 15,17 1 47,0-1-62,1-17 0,17 18-1,0 0 1,0-1 0,-18 19-1,0-19 1,18 1 15</inkml:trace>
  <inkml:trace contextRef="#ctx0" brushRef="#br0" timeOffset="5376.17">19173 4639 0,'18'18'203,"35"35"-187,-35-18-1,-1-18 1,1 1-16,-18 0 16,35-1-1,18 36 16,-53-35-15,0 0-16,18-18 0,-1 17 16,1 1-1,-18 0-15,18-1 0,-1 1 32,-17-1-17,18 1-15,0 17 31,-1-17-15,1 0 0,0-1-1,-18 1 1,17-18 0,1 18-1,-1-18-15,-34 0 156,-1 0-140,1-18 0,-36-17-1,17 17-15,1 0 16,0-35 0,-71-35 15,88 71-16,1-19 1,-1 36-16,0-17 0,1-1 31,17 0-15,-18 18-16,18-17 16,-18 17-1,18-18-15,-17 0 31,17 1-15,-18-1 0,18 1-1,0-1 17,0 0 202,53 54-93,-18-19-126,-17 1-15,0 17 16,35-17-1,-53-1-15,17 1 16,1-18-16,-18 18 31,17-1-15,1 1 15,0 0-15,-18-1 109,17 1-110,-17 0-15,18-18 16,-18 17 0,18 1-16,-1-18 31,-17 35 0,0-17 32,-17-18 30,-1-36-77,0 1 0,-17 35-1,17-17-15,18-1 16,-35-17 0,35 17-1,-35 0 1,17 1-16,18-1 15,-17 0 1,-1 1 0,18-1 15,-18 0-15,1 18 15,-1-17-16,18-1 1,0 1 0,-18 17-1,18-18 1,0 0 15,53 36 94,0 17-109,-35-17-16,0-1 0,34 36 31,-16-35-15,-36 0-16,17-18 15,1 17 1,0 1 15,-1 0-15,1-18-16,-18 17 15,18 1 17,-1-18-17,-17 18-15,18-1 32,0-17 14</inkml:trace>
  <inkml:trace contextRef="#ctx0" brushRef="#br0" timeOffset="7139.5">19226 5027 0,'-35'18'203,"17"35"-187,1-53-16,-1 35 15,1-17 17,17-1-32,-18-17 15,18 18 1</inkml:trace>
  <inkml:trace contextRef="#ctx0" brushRef="#br0" timeOffset="10191.51">19103 5186 0,'18'0'297,"-1"0"-219,1 0-62,-1-18-1,1 1 16,17-1 1,-17 0-1,17 1-15,-17-1 15,0 0-16,-1 18 1,-17-17 0,18 17-16,-18-18 15,17 18 1,1-18 0,-18 1-1,18-18 32,-1 17-31,-17 0-1,36 1 1,-19 17 0,-17-18-1,0 0-15,18 18 31,0 0-15,-18-17-16,0-19 31,17 36-15,1-35 93,0 17-93,-18-17 0,17 0-1,-17 17 1,0 1 15,0-1-15,-17 36 281,-1-1-282,0 19 32,1-36-31,-1 17-1,18 1 17,-18-1-17,18 1 1,-17 0-1,-1 17 1,-17-17 0,17 17-1,-17 0 1,35-17-16,-18-18 16,-17 53-1,17-36-15,1 1 16,-1 17 15,18-17-15,-35 0-1,35-1 17,-18-17-17,18 18-15,0 0 31,0-54 126,0 19-142,35-19-15,-17 1 16,17 0 0,-17 0-1,17-1 1,-17 19-1,-1-1 1,1 0 15,-18 1-15,18 17 0,-1-18-1,1 18 1,-18-18 15,18 1-15,-1 17 171,1-36-156,0 36-31,-18-17 16,0-1 15,0 1 1,-18 34 124,0-17-62,18-17-48</inkml:trace>
  <inkml:trace contextRef="#ctx0" brushRef="#br0" timeOffset="47033.2">15769 8308 0,'53'70'281,"-18"-17"-265,1-17-16,-1-1 15,-17 0 1,-1-35-16,-17 35 16,18-17 15,-1 0-16,1-1 17,0 1-17,-1 0 1,-17-1 15,18 1-15,-18 0 15,-35-36 125,17 0-140,18 1 0,-35-19-1,0 1 1,17 17-1,18 1-15,-18-1 32,1 18-17,17-17-15,0-1 0,-18 18 16,0 0 0,1-18-1,17 1 1,-18-1-1,0 0 1,1 1 0,-1-1 31,18 0-32,-17 18 1,17-17 15,-36 17-15,36-18-16,0 1 31,-17 17 141,-1 0-157</inkml:trace>
  <inkml:trace contextRef="#ctx0" brushRef="#br0" timeOffset="49392.85">15646 8714 0,'53'-71'266,"88"-35"-250,-106 71-16,36-36 15,-36 71 1,18-70-1,-36 70 1,1-18 0,0 1-1,-1-1 1,1 18 0,0-18-16,-1 1 31,1 17-16,-18-18 1,35 0 15,-17 18-15,-36 0 109,0 0-94,1 18 0,-1-18-15,1 18 0,-19-1-1,19-17 1,-1 0-16,18 18 16,-35 17-1,17-35-15,0 35 16,1-17-16,-1-18 15,18 35-15,-35-17 16,17-18 0,-17 53 15,17-35-15,-17 17-1,0 0 1,17 0-1,1-17 1,-1-18 0,18 18 31,0-1-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35E71-A13A-4D4C-B43B-0F9FD158B762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09D94-FE9A-4216-BE4A-7347D2E1D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132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D0FFBB-01B1-4D32-B3D5-16A276B4F7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52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7D57A3-8A4F-44AF-A407-C72287154AC0}" type="slidenum">
              <a:rPr lang="en-US"/>
              <a:pPr/>
              <a:t>2</a:t>
            </a:fld>
            <a:endParaRPr lang="en-U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93738"/>
            <a:ext cx="6094413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858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204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151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790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6396109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5258014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5232428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1021589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7244127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0009979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9948639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9162616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7517975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0467592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7702906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/>
              <a:pPr/>
              <a:t>22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C11CE39-2868-44A2-A0C6-827D458F7A8B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99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customXml" Target="../ink/ink6.xml"/><Relationship Id="rId4" Type="http://schemas.openxmlformats.org/officeDocument/2006/relationships/image" Target="../media/image1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8.xml"/><Relationship Id="rId5" Type="http://schemas.openxmlformats.org/officeDocument/2006/relationships/image" Target="../media/image73.emf"/><Relationship Id="rId4" Type="http://schemas.openxmlformats.org/officeDocument/2006/relationships/customXml" Target="../ink/ink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customXml" Target="../ink/ink10.xml"/><Relationship Id="rId4" Type="http://schemas.openxmlformats.org/officeDocument/2006/relationships/image" Target="../media/image1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.xml"/><Relationship Id="rId5" Type="http://schemas.openxmlformats.org/officeDocument/2006/relationships/image" Target="../media/image160.png"/><Relationship Id="rId4" Type="http://schemas.openxmlformats.org/officeDocument/2006/relationships/customXml" Target="../ink/ink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customXml" Target="../ink/ink13.xml"/><Relationship Id="rId7" Type="http://schemas.openxmlformats.org/officeDocument/2006/relationships/customXml" Target="../ink/ink15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customXml" Target="../ink/ink14.xml"/><Relationship Id="rId4" Type="http://schemas.openxmlformats.org/officeDocument/2006/relationships/image" Target="../media/image7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customXml" Target="../ink/ink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6.xml"/><Relationship Id="rId5" Type="http://schemas.openxmlformats.org/officeDocument/2006/relationships/image" Target="../media/image45.emf"/><Relationship Id="rId4" Type="http://schemas.openxmlformats.org/officeDocument/2006/relationships/customXml" Target="../ink/ink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45419" y="1755104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epartment of ICT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069848" y="887449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448800" y="2302152"/>
            <a:ext cx="27432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. 1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title: </a:t>
            </a:r>
            <a:r>
              <a:rPr lang="en-US" sz="2400" dirty="0"/>
              <a:t>Introduction to Probability </a:t>
            </a:r>
          </a:p>
        </p:txBody>
      </p:sp>
      <p:sp>
        <p:nvSpPr>
          <p:cNvPr id="8" name="Rectangle 7"/>
          <p:cNvSpPr/>
          <p:nvPr/>
        </p:nvSpPr>
        <p:spPr>
          <a:xfrm>
            <a:off x="506437" y="815925"/>
            <a:ext cx="8398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1354" y="2067952"/>
            <a:ext cx="886264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E Sem : </a:t>
            </a:r>
            <a:r>
              <a:rPr lang="en-US" sz="4400" dirty="0">
                <a:solidFill>
                  <a:schemeClr val="bg1"/>
                </a:solidFill>
              </a:rPr>
              <a:t>IV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CT MU</a:t>
            </a:r>
          </a:p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Name: </a:t>
            </a:r>
            <a:b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ability and Statistics</a:t>
            </a:r>
            <a:r>
              <a:rPr lang="en-US" alt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code : </a:t>
            </a:r>
            <a:r>
              <a:rPr lang="en-US" sz="4400" dirty="0">
                <a:solidFill>
                  <a:schemeClr val="bg1"/>
                </a:solidFill>
              </a:rPr>
              <a:t>01CT0401 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99644" y="4931923"/>
            <a:ext cx="2892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Faculty Name:</a:t>
            </a:r>
          </a:p>
          <a:p>
            <a:r>
              <a:rPr lang="en-IN" sz="2400" b="1" dirty="0" err="1"/>
              <a:t>Fora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82812034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4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732676" y="2655650"/>
            <a:ext cx="7202210" cy="1459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0B4C3D26-D56F-6753-EB12-5DE65C2D9025}"/>
                  </a:ext>
                </a:extLst>
              </p14:cNvPr>
              <p14:cNvContentPartPr/>
              <p14:nvPr/>
            </p14:nvContentPartPr>
            <p14:xfrm>
              <a:off x="4552920" y="2736720"/>
              <a:ext cx="1810080" cy="438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B4C3D26-D56F-6753-EB12-5DE65C2D902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43560" y="2727360"/>
                <a:ext cx="1828800" cy="457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81336" y="2135793"/>
            <a:ext cx="6947057" cy="24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D893468F-BC57-BA2D-2531-11FDF0244C10}"/>
                  </a:ext>
                </a:extLst>
              </p14:cNvPr>
              <p14:cNvContentPartPr/>
              <p14:nvPr/>
            </p14:nvContentPartPr>
            <p14:xfrm>
              <a:off x="5784840" y="2343240"/>
              <a:ext cx="1733760" cy="432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893468F-BC57-BA2D-2531-11FDF0244C1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75480" y="2333880"/>
                <a:ext cx="1752480" cy="4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C5DD35BA-D36D-822E-D1BD-00B3E1DABF10}"/>
                  </a:ext>
                </a:extLst>
              </p14:cNvPr>
              <p14:cNvContentPartPr/>
              <p14:nvPr/>
            </p14:nvContentPartPr>
            <p14:xfrm>
              <a:off x="9715320" y="4083120"/>
              <a:ext cx="191160" cy="419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5DD35BA-D36D-822E-D1BD-00B3E1DABF1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05960" y="4073760"/>
                <a:ext cx="209880" cy="438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921374" y="1946821"/>
            <a:ext cx="7044516" cy="290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E943FDEB-25C2-4937-AE58-4542B10B9EA1}"/>
                  </a:ext>
                </a:extLst>
              </p14:cNvPr>
              <p14:cNvContentPartPr/>
              <p14:nvPr/>
            </p14:nvContentPartPr>
            <p14:xfrm>
              <a:off x="5238720" y="4781520"/>
              <a:ext cx="3689640" cy="387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943FDEB-25C2-4937-AE58-4542B10B9EA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29360" y="4772160"/>
                <a:ext cx="3708360" cy="40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9FBFA164-602C-4603-8C61-D3C5DBEC9516}"/>
                  </a:ext>
                </a:extLst>
              </p14:cNvPr>
              <p14:cNvContentPartPr/>
              <p14:nvPr/>
            </p14:nvContentPartPr>
            <p14:xfrm>
              <a:off x="4502160" y="4425840"/>
              <a:ext cx="254520" cy="36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FBFA164-602C-4603-8C61-D3C5DBEC951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92800" y="4416480"/>
                <a:ext cx="273240" cy="38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45226" y="1410510"/>
            <a:ext cx="8234969" cy="41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72D4616A-25F3-1C5A-7F23-C20860994D95}"/>
                  </a:ext>
                </a:extLst>
              </p14:cNvPr>
              <p14:cNvContentPartPr/>
              <p14:nvPr/>
            </p14:nvContentPartPr>
            <p14:xfrm>
              <a:off x="4819680" y="1638360"/>
              <a:ext cx="2241720" cy="1499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2D4616A-25F3-1C5A-7F23-C20860994D9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10320" y="1629000"/>
                <a:ext cx="2260440" cy="151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CEFB92BB-EE04-6D7F-8E07-B26862E80D63}"/>
                  </a:ext>
                </a:extLst>
              </p14:cNvPr>
              <p14:cNvContentPartPr/>
              <p14:nvPr/>
            </p14:nvContentPartPr>
            <p14:xfrm>
              <a:off x="5078160" y="3276360"/>
              <a:ext cx="122760" cy="101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EFB92BB-EE04-6D7F-8E07-B26862E80D6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8800" y="3267000"/>
                <a:ext cx="141480" cy="12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839136" y="1385215"/>
            <a:ext cx="5440943" cy="399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23163" y="4783015"/>
            <a:ext cx="2419643" cy="71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="" xmlns:a16="http://schemas.microsoft.com/office/drawing/2014/main" id="{EF5537C4-A1CD-522F-4F44-9A063E36F96A}"/>
                  </a:ext>
                </a:extLst>
              </p14:cNvPr>
              <p14:cNvContentPartPr/>
              <p14:nvPr/>
            </p14:nvContentPartPr>
            <p14:xfrm>
              <a:off x="4140360" y="5302080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F5537C4-A1CD-522F-4F44-9A063E36F96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31000" y="529272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="" xmlns:a16="http://schemas.microsoft.com/office/drawing/2014/main" id="{016277E1-44EA-8BAB-5A84-87393EAA117E}"/>
                  </a:ext>
                </a:extLst>
              </p14:cNvPr>
              <p14:cNvContentPartPr/>
              <p14:nvPr/>
            </p14:nvContentPartPr>
            <p14:xfrm>
              <a:off x="4991040" y="3009960"/>
              <a:ext cx="3124440" cy="2292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16277E1-44EA-8BAB-5A84-87393EAA117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81680" y="3000600"/>
                <a:ext cx="3143160" cy="2311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35610" y="1575880"/>
            <a:ext cx="7237756" cy="372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082C3176-E519-4E77-BDB1-D83FCA4A1BB9}"/>
                  </a:ext>
                </a:extLst>
              </p14:cNvPr>
              <p14:cNvContentPartPr/>
              <p14:nvPr/>
            </p14:nvContentPartPr>
            <p14:xfrm>
              <a:off x="4064040" y="3981600"/>
              <a:ext cx="6559920" cy="1105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82C3176-E519-4E77-BDB1-D83FCA4A1BB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54680" y="3972240"/>
                <a:ext cx="6578640" cy="11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A85DEBB6-B90F-4E68-A593-6A9156E00D79}"/>
                  </a:ext>
                </a:extLst>
              </p14:cNvPr>
              <p14:cNvContentPartPr/>
              <p14:nvPr/>
            </p14:nvContentPartPr>
            <p14:xfrm>
              <a:off x="4248000" y="4940280"/>
              <a:ext cx="1188000" cy="286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85DEBB6-B90F-4E68-A593-6A9156E00D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38640" y="4930920"/>
                <a:ext cx="120672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="" xmlns:a16="http://schemas.microsoft.com/office/drawing/2014/main" id="{111EFA24-255C-B39E-E129-2B36D5DEFDED}"/>
                  </a:ext>
                </a:extLst>
              </p14:cNvPr>
              <p14:cNvContentPartPr/>
              <p14:nvPr/>
            </p14:nvContentPartPr>
            <p14:xfrm>
              <a:off x="6508800" y="2425680"/>
              <a:ext cx="171720" cy="228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11EFA24-255C-B39E-E129-2B36D5DEFDE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99440" y="2416320"/>
                <a:ext cx="190440" cy="247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69794" y="1162422"/>
            <a:ext cx="103759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11680" y="4473526"/>
            <a:ext cx="2391507" cy="557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6FBD9EF7-B8EC-E884-02AA-1E2FAC313EC6}"/>
                  </a:ext>
                </a:extLst>
              </p14:cNvPr>
              <p14:cNvContentPartPr/>
              <p14:nvPr/>
            </p14:nvContentPartPr>
            <p14:xfrm>
              <a:off x="1403280" y="2063880"/>
              <a:ext cx="1232280" cy="2330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FBD9EF7-B8EC-E884-02AA-1E2FAC313EC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93920" y="2054520"/>
                <a:ext cx="1251000" cy="2349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163438" y="1326733"/>
            <a:ext cx="6326020" cy="394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D05A8E14-1A61-42EF-BB96-6A4A32F9DB39}"/>
                  </a:ext>
                </a:extLst>
              </p14:cNvPr>
              <p14:cNvContentPartPr/>
              <p14:nvPr/>
            </p14:nvContentPartPr>
            <p14:xfrm>
              <a:off x="4292640" y="2933640"/>
              <a:ext cx="3270600" cy="2813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05A8E14-1A61-42EF-BB96-6A4A32F9DB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83280" y="2924280"/>
                <a:ext cx="3289320" cy="283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/>
          <a:srcRect r="24997" b="49780"/>
          <a:stretch/>
        </p:blipFill>
        <p:spPr bwMode="auto">
          <a:xfrm>
            <a:off x="4221803" y="1843364"/>
            <a:ext cx="5094319" cy="161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959157" y="2100775"/>
            <a:ext cx="7447374" cy="276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Unit -2 </a:t>
            </a:r>
            <a:b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Random Variable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88340" y="1313762"/>
            <a:ext cx="7272232" cy="4338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745149" y="1290288"/>
            <a:ext cx="7434001" cy="4216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F97D92BA-C1E0-40E1-AEE2-F3BBF611A6E5}"/>
                  </a:ext>
                </a:extLst>
              </p14:cNvPr>
              <p14:cNvContentPartPr/>
              <p14:nvPr/>
            </p14:nvContentPartPr>
            <p14:xfrm>
              <a:off x="5969160" y="4883040"/>
              <a:ext cx="209880" cy="228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97D92BA-C1E0-40E1-AEE2-F3BBF611A6E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59800" y="4873680"/>
                <a:ext cx="228600" cy="247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480602" y="1828799"/>
            <a:ext cx="8041625" cy="3171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8589B578-E539-4ABF-971C-4EDF19ED5983}"/>
                  </a:ext>
                </a:extLst>
              </p14:cNvPr>
              <p14:cNvContentPartPr/>
              <p14:nvPr/>
            </p14:nvContentPartPr>
            <p14:xfrm>
              <a:off x="4572000" y="882720"/>
              <a:ext cx="6020280" cy="4286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589B578-E539-4ABF-971C-4EDF19ED598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62640" y="873360"/>
                <a:ext cx="6039000" cy="430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distribution function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03515" y="924743"/>
            <a:ext cx="7548664" cy="50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04870" y="1789889"/>
            <a:ext cx="7982495" cy="3326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91064" y="239181"/>
            <a:ext cx="7266562" cy="6366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90553" y="1770434"/>
            <a:ext cx="7829035" cy="337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8783C496-D160-4C33-A2A2-57F519C6036E}"/>
                  </a:ext>
                </a:extLst>
              </p14:cNvPr>
              <p14:cNvContentPartPr/>
              <p14:nvPr/>
            </p14:nvContentPartPr>
            <p14:xfrm>
              <a:off x="5079960" y="2597040"/>
              <a:ext cx="5582160" cy="2553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783C496-D160-4C33-A2A2-57F519C6036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70600" y="2587680"/>
                <a:ext cx="5600880" cy="2571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774332" y="663001"/>
            <a:ext cx="7664421" cy="5640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13783" y="1118681"/>
            <a:ext cx="7872389" cy="452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Expectation, Variance and 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75125"/>
            <a:ext cx="7315200" cy="5120640"/>
          </a:xfrm>
        </p:spPr>
        <p:txBody>
          <a:bodyPr>
            <a:normAutofit/>
          </a:bodyPr>
          <a:lstStyle/>
          <a:p>
            <a:pPr lvl="0"/>
            <a:r>
              <a:rPr lang="en-US" sz="2800" dirty="0">
                <a:solidFill>
                  <a:schemeClr val="tx1"/>
                </a:solidFill>
              </a:rPr>
              <a:t>Mathematical Expectation: Let x1, x2,x3… be the discrete random variable and P(x1),P(x2), P(x3),,….are the probabilities then expectation can be given as,</a:t>
            </a:r>
          </a:p>
          <a:p>
            <a:pPr lvl="0"/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73140" y="3979396"/>
            <a:ext cx="503872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8209A18A-228B-470F-9342-29CC40E84B6C}"/>
                  </a:ext>
                </a:extLst>
              </p14:cNvPr>
              <p14:cNvContentPartPr/>
              <p14:nvPr/>
            </p14:nvContentPartPr>
            <p14:xfrm>
              <a:off x="8534520" y="4229280"/>
              <a:ext cx="864000" cy="336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209A18A-228B-470F-9342-29CC40E84B6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525160" y="4219920"/>
                <a:ext cx="882720" cy="355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andom variable is a random process that assigns a numerical value to each outcome in a sample space. Random variables may be either discrete or continuous. </a:t>
            </a:r>
            <a:endParaRPr lang="en-IN" dirty="0"/>
          </a:p>
          <a:p>
            <a:pPr>
              <a:buNone/>
            </a:pPr>
            <a:r>
              <a:rPr lang="en-IN" dirty="0"/>
              <a:t>    The random variable is denoted by capital letters such as X, Y, Z,….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spd="slow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32875" y="1702692"/>
            <a:ext cx="8306206" cy="2461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94698" y="2470826"/>
            <a:ext cx="8143251" cy="1974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774332" y="2307330"/>
            <a:ext cx="6750996" cy="2009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18680" y="2101174"/>
            <a:ext cx="6541853" cy="2616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81335" y="1164096"/>
            <a:ext cx="6439711" cy="399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49429" y="670398"/>
            <a:ext cx="7240789" cy="551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82619397-50F5-4F31-B2D3-F2245DBB12D2}"/>
                  </a:ext>
                </a:extLst>
              </p14:cNvPr>
              <p14:cNvContentPartPr/>
              <p14:nvPr/>
            </p14:nvContentPartPr>
            <p14:xfrm>
              <a:off x="5753160" y="831960"/>
              <a:ext cx="838440" cy="267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2619397-50F5-4F31-B2D3-F2245DBB12D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43800" y="822600"/>
                <a:ext cx="857160" cy="285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3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21707" y="510990"/>
            <a:ext cx="8417374" cy="6059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10519" y="519769"/>
            <a:ext cx="6842057" cy="5744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038D944C-A68B-4D65-962D-9F5AD2239A9F}"/>
                  </a:ext>
                </a:extLst>
              </p14:cNvPr>
              <p14:cNvContentPartPr/>
              <p14:nvPr/>
            </p14:nvContentPartPr>
            <p14:xfrm>
              <a:off x="6242040" y="1498680"/>
              <a:ext cx="3099240" cy="2514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38D944C-A68B-4D65-962D-9F5AD2239A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32680" y="1489320"/>
                <a:ext cx="3117960" cy="2533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78A40E4-A41B-46DE-BBAB-0930BCD6A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6DF148-818A-496C-903E-0084D7A82B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3200" dirty="0"/>
              <a:t>A bag contains 8 items of which 2 are defective. A man selects 3 items at random. Find the expected number of defective items he has drawn.</a:t>
            </a:r>
          </a:p>
        </p:txBody>
      </p:sp>
    </p:spTree>
    <p:extLst>
      <p:ext uri="{BB962C8B-B14F-4D97-AF65-F5344CB8AC3E}">
        <p14:creationId xmlns:p14="http://schemas.microsoft.com/office/powerpoint/2010/main" val="2484621150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4F6533E-463B-4A86-8838-E51307338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741F57A-FB04-4FA3-B76A-9224056C7D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9268" y="864108"/>
            <a:ext cx="7315200" cy="1515535"/>
          </a:xfrm>
        </p:spPr>
        <p:txBody>
          <a:bodyPr/>
          <a:lstStyle/>
          <a:p>
            <a:pPr>
              <a:buNone/>
            </a:pPr>
            <a:r>
              <a:rPr lang="en-IN" sz="2000" dirty="0"/>
              <a:t>Let X be the random variable which defines number of defective items. </a:t>
            </a:r>
          </a:p>
          <a:p>
            <a:pPr>
              <a:buNone/>
            </a:pPr>
            <a:r>
              <a:rPr lang="en-IN" sz="2000" dirty="0"/>
              <a:t>      X= 0,1,2</a:t>
            </a:r>
          </a:p>
          <a:p>
            <a:pPr>
              <a:buNone/>
            </a:pPr>
            <a:endParaRPr lang="en-IN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="" xmlns:a16="http://schemas.microsoft.com/office/drawing/2014/main" id="{52A672AF-16D6-4DE3-8F6B-4B71ED612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4235"/>
              </p:ext>
            </p:extLst>
          </p:nvPr>
        </p:nvGraphicFramePr>
        <p:xfrm>
          <a:off x="5656307" y="2120545"/>
          <a:ext cx="3335294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006280" imgH="1879560" progId="Equation.DSMT4">
                  <p:embed/>
                </p:oleObj>
              </mc:Choice>
              <mc:Fallback>
                <p:oleObj name="Equation" r:id="rId3" imgW="2006280" imgH="187956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07" y="2120545"/>
                        <a:ext cx="3335294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2423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5191" y="701749"/>
            <a:ext cx="7399277" cy="5282999"/>
          </a:xfrm>
        </p:spPr>
        <p:txBody>
          <a:bodyPr>
            <a:noAutofit/>
          </a:bodyPr>
          <a:lstStyle/>
          <a:p>
            <a:pPr>
              <a:buNone/>
            </a:pPr>
            <a:endParaRPr lang="en-IN" sz="2400" dirty="0"/>
          </a:p>
          <a:p>
            <a:pPr>
              <a:buNone/>
            </a:pPr>
            <a:endParaRPr lang="en-IN" sz="2400" dirty="0"/>
          </a:p>
          <a:p>
            <a:pPr>
              <a:buNone/>
            </a:pPr>
            <a:endParaRPr lang="en-IN" sz="2400" dirty="0"/>
          </a:p>
          <a:p>
            <a:pPr>
              <a:buNone/>
            </a:pPr>
            <a:endParaRPr lang="en-IN" sz="2400" dirty="0"/>
          </a:p>
          <a:p>
            <a:pPr>
              <a:buNone/>
            </a:pPr>
            <a:r>
              <a:rPr lang="en-IN" sz="2400" dirty="0"/>
              <a:t>When we toss 2 coins together, Sample Space is , </a:t>
            </a:r>
          </a:p>
          <a:p>
            <a:pPr>
              <a:buNone/>
            </a:pPr>
            <a:r>
              <a:rPr lang="en-IN" sz="2400" dirty="0"/>
              <a:t>S = { HH, HT, TH, TT }</a:t>
            </a:r>
          </a:p>
          <a:p>
            <a:pPr>
              <a:buNone/>
            </a:pPr>
            <a:r>
              <a:rPr lang="en-IN" sz="2400" dirty="0"/>
              <a:t>let us define a function X on S such that</a:t>
            </a:r>
          </a:p>
          <a:p>
            <a:pPr>
              <a:buNone/>
            </a:pPr>
            <a:r>
              <a:rPr lang="en-IN" sz="2400" dirty="0"/>
              <a:t>   X= Number of heads  ;  </a:t>
            </a:r>
          </a:p>
          <a:p>
            <a:pPr>
              <a:buNone/>
            </a:pPr>
            <a:r>
              <a:rPr lang="en-IN" sz="2400" dirty="0"/>
              <a:t>   This X is known as random variable and the set {2,1,0} is called range of a random variable X.</a:t>
            </a:r>
          </a:p>
          <a:p>
            <a:pPr>
              <a:buNone/>
            </a:pPr>
            <a:endParaRPr lang="en-IN" sz="2400" dirty="0"/>
          </a:p>
          <a:p>
            <a:pPr>
              <a:buNone/>
            </a:pPr>
            <a:endParaRPr lang="en-IN" sz="2400" dirty="0"/>
          </a:p>
          <a:p>
            <a:pPr>
              <a:buNone/>
            </a:pPr>
            <a:r>
              <a:rPr lang="en-IN" sz="2400" dirty="0"/>
              <a:t>      </a:t>
            </a:r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 fair dice is tossed. Let the random variable X denotes twice the number appearing on the dice. Write the probability distribution of  X. Calculate the mean, variance and distribution function for X.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30366" y="185761"/>
            <a:ext cx="5773231" cy="638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 player tosses two fair coins he wins 100 </a:t>
            </a:r>
            <a:r>
              <a:rPr lang="en-US" sz="2800" dirty="0" err="1">
                <a:solidFill>
                  <a:schemeClr val="tx1"/>
                </a:solidFill>
              </a:rPr>
              <a:t>rs</a:t>
            </a:r>
            <a:r>
              <a:rPr lang="en-US" sz="2800" dirty="0">
                <a:solidFill>
                  <a:schemeClr val="tx1"/>
                </a:solidFill>
              </a:rPr>
              <a:t> if a head appears and 200 </a:t>
            </a:r>
            <a:r>
              <a:rPr lang="en-US" sz="2800" dirty="0" err="1">
                <a:solidFill>
                  <a:schemeClr val="tx1"/>
                </a:solidFill>
              </a:rPr>
              <a:t>rs</a:t>
            </a:r>
            <a:r>
              <a:rPr lang="en-US" sz="2800" dirty="0">
                <a:solidFill>
                  <a:schemeClr val="tx1"/>
                </a:solidFill>
              </a:rPr>
              <a:t> if two head appears on the other hand he losses 500 </a:t>
            </a:r>
            <a:r>
              <a:rPr lang="en-US" sz="2800" dirty="0" err="1">
                <a:solidFill>
                  <a:schemeClr val="tx1"/>
                </a:solidFill>
              </a:rPr>
              <a:t>rs</a:t>
            </a:r>
            <a:r>
              <a:rPr lang="en-US" sz="2800" dirty="0">
                <a:solidFill>
                  <a:schemeClr val="tx1"/>
                </a:solidFill>
              </a:rPr>
              <a:t> if no head appears. Determine the expected value of the game. Is the game favorable to all the players?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0C4790C7-853C-4F8A-B6FF-47C4219046BC}"/>
                  </a:ext>
                </a:extLst>
              </p14:cNvPr>
              <p14:cNvContentPartPr/>
              <p14:nvPr/>
            </p14:nvContentPartPr>
            <p14:xfrm>
              <a:off x="6845400" y="2768760"/>
              <a:ext cx="825840" cy="76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C4790C7-853C-4F8A-B6FF-47C4219046B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29560" y="2705400"/>
                <a:ext cx="85716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="" xmlns:a16="http://schemas.microsoft.com/office/drawing/2014/main" id="{64A14B82-BA92-41F8-84EE-BCD35C48ECA3}"/>
                  </a:ext>
                </a:extLst>
              </p14:cNvPr>
              <p14:cNvContentPartPr/>
              <p14:nvPr/>
            </p14:nvContentPartPr>
            <p14:xfrm>
              <a:off x="6737400" y="3067200"/>
              <a:ext cx="1587960" cy="2224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4A14B82-BA92-41F8-84EE-BCD35C48ECA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21560" y="3003840"/>
                <a:ext cx="1619280" cy="3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="" xmlns:a16="http://schemas.microsoft.com/office/drawing/2014/main" id="{499CE809-74E1-4B97-89B4-22EEC941F9E3}"/>
                  </a:ext>
                </a:extLst>
              </p14:cNvPr>
              <p14:cNvContentPartPr/>
              <p14:nvPr/>
            </p14:nvContentPartPr>
            <p14:xfrm>
              <a:off x="8934480" y="2324160"/>
              <a:ext cx="1263960" cy="2034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99CE809-74E1-4B97-89B4-22EEC941F9E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18640" y="2260800"/>
                <a:ext cx="1295280" cy="33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919" y="1178922"/>
            <a:ext cx="2947482" cy="4601183"/>
          </a:xfrm>
        </p:spPr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085617" y="46389"/>
            <a:ext cx="6692630" cy="648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 game of tossing a dice. If a number less than three appears he gets “a” </a:t>
            </a:r>
            <a:r>
              <a:rPr lang="en-US" sz="2800" dirty="0" err="1">
                <a:solidFill>
                  <a:schemeClr val="tx1"/>
                </a:solidFill>
              </a:rPr>
              <a:t>rs</a:t>
            </a:r>
            <a:r>
              <a:rPr lang="en-US" sz="2800" dirty="0">
                <a:solidFill>
                  <a:schemeClr val="tx1"/>
                </a:solidFill>
              </a:rPr>
              <a:t> and otherwise he has to pay 10 </a:t>
            </a:r>
            <a:r>
              <a:rPr lang="en-US" sz="2800" dirty="0" err="1">
                <a:solidFill>
                  <a:schemeClr val="tx1"/>
                </a:solidFill>
              </a:rPr>
              <a:t>rs</a:t>
            </a:r>
            <a:r>
              <a:rPr lang="en-US" sz="2800" dirty="0">
                <a:solidFill>
                  <a:schemeClr val="tx1"/>
                </a:solidFill>
              </a:rPr>
              <a:t> . If the game is fair , find the value of a.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98067" y="890582"/>
            <a:ext cx="6877455" cy="4938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crete and Continuous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8985" y="350873"/>
            <a:ext cx="7410893" cy="5773479"/>
          </a:xfrm>
        </p:spPr>
        <p:txBody>
          <a:bodyPr/>
          <a:lstStyle/>
          <a:p>
            <a:endParaRPr lang="en-IN" b="1" dirty="0"/>
          </a:p>
          <a:p>
            <a:r>
              <a:rPr lang="en-IN" b="1" dirty="0"/>
              <a:t>(a) Discrete Random Variable</a:t>
            </a:r>
          </a:p>
          <a:p>
            <a:pPr>
              <a:buNone/>
            </a:pPr>
            <a:r>
              <a:rPr lang="en-IN" dirty="0"/>
              <a:t>           If the range of a random variable X is finite or an infinite    </a:t>
            </a:r>
          </a:p>
          <a:p>
            <a:pPr>
              <a:buNone/>
            </a:pPr>
            <a:r>
              <a:rPr lang="en-IN" dirty="0"/>
              <a:t>           sequence of numbers, then it is called a discrete  </a:t>
            </a:r>
          </a:p>
          <a:p>
            <a:pPr>
              <a:buNone/>
            </a:pPr>
            <a:r>
              <a:rPr lang="en-IN" dirty="0"/>
              <a:t>           random variable. For example, when we deal with  </a:t>
            </a:r>
          </a:p>
          <a:p>
            <a:pPr>
              <a:buNone/>
            </a:pPr>
            <a:r>
              <a:rPr lang="en-IN" dirty="0"/>
              <a:t>           counting vehicles on road, number of students in class,   </a:t>
            </a:r>
          </a:p>
          <a:p>
            <a:pPr>
              <a:buNone/>
            </a:pPr>
            <a:r>
              <a:rPr lang="en-IN" dirty="0"/>
              <a:t>           number of children born in 2020</a:t>
            </a:r>
          </a:p>
          <a:p>
            <a:r>
              <a:rPr lang="en-IN" dirty="0"/>
              <a:t> </a:t>
            </a:r>
            <a:r>
              <a:rPr lang="en-IN" b="1" dirty="0"/>
              <a:t>(b) Continuous Random Variable</a:t>
            </a:r>
          </a:p>
          <a:p>
            <a:pPr>
              <a:buNone/>
            </a:pPr>
            <a:r>
              <a:rPr lang="en-IN" b="1" dirty="0"/>
              <a:t>	</a:t>
            </a:r>
            <a:r>
              <a:rPr lang="en-IN" dirty="0"/>
              <a:t>       If the range of a random variable X contains interval of R,   </a:t>
            </a:r>
          </a:p>
          <a:p>
            <a:pPr>
              <a:buNone/>
            </a:pPr>
            <a:r>
              <a:rPr lang="en-IN" dirty="0"/>
              <a:t>            then it is called a continuous random variable. For </a:t>
            </a:r>
          </a:p>
          <a:p>
            <a:pPr>
              <a:buNone/>
            </a:pPr>
            <a:r>
              <a:rPr lang="en-IN" dirty="0"/>
              <a:t>            example, when we deal with measuring height of </a:t>
            </a:r>
          </a:p>
          <a:p>
            <a:pPr>
              <a:buNone/>
            </a:pPr>
            <a:r>
              <a:rPr lang="en-IN" dirty="0"/>
              <a:t>            students in a class, weight of kids,  etc. then we have </a:t>
            </a:r>
          </a:p>
          <a:p>
            <a:pPr>
              <a:buNone/>
            </a:pPr>
            <a:r>
              <a:rPr lang="en-IN" dirty="0"/>
              <a:t>            continuous random variable.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Mass Function</a:t>
            </a:r>
          </a:p>
        </p:txBody>
      </p:sp>
      <p:pic>
        <p:nvPicPr>
          <p:cNvPr id="163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47872" y="1672095"/>
            <a:ext cx="7926357" cy="350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474721" y="1406769"/>
            <a:ext cx="8440614" cy="301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D0AE967C-3ADB-D57C-099D-709CC629CFFD}"/>
                  </a:ext>
                </a:extLst>
              </p14:cNvPr>
              <p14:cNvContentPartPr/>
              <p14:nvPr/>
            </p14:nvContentPartPr>
            <p14:xfrm>
              <a:off x="3790800" y="2558880"/>
              <a:ext cx="228960" cy="286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0AE967C-3ADB-D57C-099D-709CC629CF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81440" y="2549520"/>
                <a:ext cx="247680" cy="30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99625" y="1345937"/>
            <a:ext cx="6443473" cy="4150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F5A22F9F-E5FD-9226-F4D5-684877BEB6B0}"/>
                  </a:ext>
                </a:extLst>
              </p14:cNvPr>
              <p14:cNvContentPartPr/>
              <p14:nvPr/>
            </p14:nvContentPartPr>
            <p14:xfrm>
              <a:off x="7215480" y="4100400"/>
              <a:ext cx="1628640" cy="1140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5A22F9F-E5FD-9226-F4D5-684877BEB6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06120" y="4091040"/>
                <a:ext cx="1647360" cy="115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49731" y="1853062"/>
            <a:ext cx="8212625" cy="2538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7B27E345-A5FE-BAC1-086F-5AF02B1582D2}"/>
                  </a:ext>
                </a:extLst>
              </p14:cNvPr>
              <p14:cNvContentPartPr/>
              <p14:nvPr/>
            </p14:nvContentPartPr>
            <p14:xfrm>
              <a:off x="5790600" y="2727000"/>
              <a:ext cx="509400" cy="488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B27E345-A5FE-BAC1-086F-5AF02B1582D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81240" y="2717640"/>
                <a:ext cx="528120" cy="50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rame</Template>
  <TotalTime>8500</TotalTime>
  <Words>476</Words>
  <Application>Microsoft Office PowerPoint</Application>
  <PresentationFormat>Widescreen</PresentationFormat>
  <Paragraphs>87</Paragraphs>
  <Slides>4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Calibri</vt:lpstr>
      <vt:lpstr>CastleT</vt:lpstr>
      <vt:lpstr>Corbel</vt:lpstr>
      <vt:lpstr>Times New Roman</vt:lpstr>
      <vt:lpstr>WenQuanYi Micro Hei</vt:lpstr>
      <vt:lpstr>Wingdings 2</vt:lpstr>
      <vt:lpstr>Frame</vt:lpstr>
      <vt:lpstr>Equation</vt:lpstr>
      <vt:lpstr>PowerPoint Presentation</vt:lpstr>
      <vt:lpstr>Unit -2  Random Variable  </vt:lpstr>
      <vt:lpstr>Random Variable</vt:lpstr>
      <vt:lpstr>Example:</vt:lpstr>
      <vt:lpstr>Discrete and Continuous Random Variables</vt:lpstr>
      <vt:lpstr>Probability Mass Function</vt:lpstr>
      <vt:lpstr>Example </vt:lpstr>
      <vt:lpstr>Solution</vt:lpstr>
      <vt:lpstr>PowerPoint Presentation</vt:lpstr>
      <vt:lpstr>Example </vt:lpstr>
      <vt:lpstr>Solution</vt:lpstr>
      <vt:lpstr>Example </vt:lpstr>
      <vt:lpstr>Solution</vt:lpstr>
      <vt:lpstr>Example </vt:lpstr>
      <vt:lpstr>Solution</vt:lpstr>
      <vt:lpstr>PowerPoint Presentation</vt:lpstr>
      <vt:lpstr>Example </vt:lpstr>
      <vt:lpstr>Solution</vt:lpstr>
      <vt:lpstr>Example </vt:lpstr>
      <vt:lpstr>Solution</vt:lpstr>
      <vt:lpstr>PowerPoint Presentation</vt:lpstr>
      <vt:lpstr>PowerPoint Presentation</vt:lpstr>
      <vt:lpstr>Discrete distribution function</vt:lpstr>
      <vt:lpstr>Example </vt:lpstr>
      <vt:lpstr>Solution</vt:lpstr>
      <vt:lpstr>Example </vt:lpstr>
      <vt:lpstr>Solution</vt:lpstr>
      <vt:lpstr>PowerPoint Presentation</vt:lpstr>
      <vt:lpstr>Mathematical Expectation, Variance and Standard deviation</vt:lpstr>
      <vt:lpstr>Properties</vt:lpstr>
      <vt:lpstr>Variance</vt:lpstr>
      <vt:lpstr>Properties</vt:lpstr>
      <vt:lpstr>Standard deviation</vt:lpstr>
      <vt:lpstr>Example </vt:lpstr>
      <vt:lpstr>Solution</vt:lpstr>
      <vt:lpstr>Example 23</vt:lpstr>
      <vt:lpstr>Solution</vt:lpstr>
      <vt:lpstr>Example</vt:lpstr>
      <vt:lpstr>Solution</vt:lpstr>
      <vt:lpstr>Example </vt:lpstr>
      <vt:lpstr>Solution</vt:lpstr>
      <vt:lpstr>Example 25</vt:lpstr>
      <vt:lpstr>Solution</vt:lpstr>
      <vt:lpstr>Example 26</vt:lpstr>
      <vt:lpstr>Solu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Deepak Mashru</dc:creator>
  <cp:lastModifiedBy>Microsoft account</cp:lastModifiedBy>
  <cp:revision>168</cp:revision>
  <dcterms:created xsi:type="dcterms:W3CDTF">2019-05-12T04:30:40Z</dcterms:created>
  <dcterms:modified xsi:type="dcterms:W3CDTF">2024-04-22T01:16:14Z</dcterms:modified>
</cp:coreProperties>
</file>